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59" r:id="rId8"/>
    <p:sldId id="264" r:id="rId9"/>
    <p:sldId id="265" r:id="rId10"/>
    <p:sldId id="266" r:id="rId11"/>
    <p:sldId id="263" r:id="rId12"/>
    <p:sldId id="267" r:id="rId13"/>
    <p:sldId id="268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878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6T20:38:02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86 14668,'-95'-142,"-72"142,-47 0,-72 95,-24 119,96-23,47 71,144-96,118 49,72 23,71-119,-48-95,48 47,-71-71,24 95,-1 96,-190-191,191 262,-96-96,24 73,-95-1,-24 24,-24-96,-48 72,-47 24,-47-24,-49-95,-118 0,71-71,95-96,-47-48,47-166,167 72</inkml:trace>
  <inkml:trace contextRef="#ctx0" brushRef="#br0" timeOffset="27331.5633">13501 11216,'0'-119,"-95"-72,-95 120,-49 94,-22 73,-1 70,71 25,72 47,119-71,24 23,71-23,119 0,-23-48,23 0,-23 24,23-24,-95 71,48-23,-96 95,-47-95,0 118,-24-70,-24-1,-71 0,-48 0,0-23,-47-24,-25-120,1 1,23-48,25-214,166 23,71-71,24 72,120 47,-25 0,25-71,-1-24,-143 71,144-143,-96 96,47-48,1 24,-96 71,72-95,-47 48,-49 0,-71-1,-118-23,70 71,-237-118,118 213,-23 25,214 71</inkml:trace>
  <inkml:trace contextRef="#ctx0" brushRef="#br0" timeOffset="31450.7989">14573 11597,'-191'214,"96"0,24 24,71-71,-24 24,0-25,-24 49,25-49,-25 1,-23 24,-72-25,71 48,25 1,237-287,48 72,0 24,1 71,-25 96,-47 71,-96-48,-23 24,-1 24,-47-95,-24 47,-23 1,-120 46,-23-118,-96 0,0-143,-95-47,119-49,143-94,119-48,72-96</inkml:trace>
  <inkml:trace contextRef="#ctx0" brushRef="#br0" timeOffset="32511.8596">14501 11882,'143'-166,"48"94,-24 25,47 23,-47 0,-1 24,49 0,-49-24,49 0,-49-23,49-1,-49 48,-237 0</inkml:trace>
  <inkml:trace contextRef="#ctx0" brushRef="#br0" timeOffset="35232.0152">4905 17383,'48'191,"47"-25,24 25,0-1,48 72,-48-24,24-47,-24 71,-24-119,-95-405</inkml:trace>
  <inkml:trace contextRef="#ctx0" brushRef="#br0" timeOffset="35732.0438">6048 17597,'-167'119,"-95"120,24 118,-71-95,71-72,23 48,239-238</inkml:trace>
  <inkml:trace contextRef="#ctx0" brushRef="#br0" timeOffset="38801.2194">8763 15716,'-24'-190,"191"-25,-1 25,25 71,47 47,24 96,-96 0,25 119,-143 119,-48-95,-24 47,-48 0,-94 48,-72 0,23-24,25-95,-1 48,1-25,-25-23,25 24,333-167,23-24,1 24,47 0,-47-48,0 25,-191-25</inkml:trace>
  <inkml:trace contextRef="#ctx0" brushRef="#br0" timeOffset="46201.6426">11906 15502,'167'71,"-48"120,47-1,-47 25,0-25,-23-23,47 23,-143-213</inkml:trace>
  <inkml:trace contextRef="#ctx0" brushRef="#br0" timeOffset="47530.7187">13192 15097,'-143'214,"48"-47,-24 24,-24-1,-48 1,25-25,46 25,-22-1,-97 1,97-1,46 1,215-239</inkml:trace>
  <inkml:trace contextRef="#ctx0" brushRef="#br0" timeOffset="50222.8726">13406 16550,'0'-143,"143"-48,24 144,-1 23,25 71,-48 144,-119-24,-48 23,-95-23,-72 23,1-47,-1-24,24-71,-47-24,357-24,48-24,-25 0,1 24,0 0,-1-24,1 24,-215 0</inkml:trace>
  <inkml:trace contextRef="#ctx0" brushRef="#br0" timeOffset="52560.0063">11311 17907,'119'-24,"47"24,49 0,-49 0,1-71,0 71,-1 0,25-48,-24 48,-1 0,1 0,0 0,-1-24,1 24,0-47,-1 47,49-24,-49 0,1 0,0 0</inkml:trace>
  <inkml:trace contextRef="#ctx0" brushRef="#br0" timeOffset="58242.3313">14335 17859,'-119'72,"-96"-25,25 120,95 0,71-1,24 25,95-24,0 23,72-237,24-72,-25-24,1-96,-96 73,-47-1,-71-23,-120 118,-24 120,215-1</inkml:trace>
  <inkml:trace contextRef="#ctx0" brushRef="#br0" timeOffset="60412.4554">13239 10358,'0'167,"24"0,0 23,-24-47,0-119</inkml:trace>
  <inkml:trace contextRef="#ctx0" brushRef="#br0" timeOffset="64842.7088">12168 18145,'47'143,"-23"24,-24-1,24 25,-24-48,-24-143</inkml:trace>
  <inkml:trace contextRef="#ctx0" brushRef="#br0" timeOffset="66002.7752">12573 17693,'166'0,"49"-96,-49 49,25-48,-167 237,-48 25,0 24,-47-25,23 1,-47 47,23-23,25-24,-49 23,96-21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6T20:39:49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25 18740,'-24'-119,"167"96,-310 142,334-215,-214 96</inkml:trace>
  <inkml:trace contextRef="#ctx0" brushRef="#br0" timeOffset="1427.0816">12787 18002,'143'96,"47"23,1-24,-263-167</inkml:trace>
  <inkml:trace contextRef="#ctx0" brushRef="#br0" timeOffset="2319.1326">13168 17812,'-119'143,"0"47,24 1,23-168</inkml:trace>
  <inkml:trace contextRef="#ctx0" brushRef="#br0" timeOffset="6966.3984">1333 6286,'-24'167,"-23"48,47-49,-24 48,0 1,24-48,0-310,0-24,0 0,0 1,24-25,143 167,-1 24,25 0,-25 0,-166 48</inkml:trace>
  <inkml:trace contextRef="#ctx0" brushRef="#br0" timeOffset="8487.4854">1214 7120,'143'24,"-72"-48</inkml:trace>
  <inkml:trace contextRef="#ctx0" brushRef="#br0" timeOffset="9585.5482">1238 7549,'143'0,"23"-72,1 48,24-23,-239 47</inkml:trace>
  <inkml:trace contextRef="#ctx0" brushRef="#br0" timeOffset="11817.6759">2405 6668,'24'166,"95"1,0 23,-24 1,-95-358</inkml:trace>
  <inkml:trace contextRef="#ctx0" brushRef="#br0" timeOffset="12546.7176">2762 6548,'-72'191,"-23"23,0 1,47-1,-47-24,95-190</inkml:trace>
  <inkml:trace contextRef="#ctx0" brushRef="#br0" timeOffset="13637.78">3000 6548,'0'167,"24"0,23 71,-23-24,0-47,0-167</inkml:trace>
  <inkml:trace contextRef="#ctx0" brushRef="#br0" timeOffset="14507.8298">3357 6548,'72'191,"-49"23,1-23,-24-25,48 1,-48-191</inkml:trace>
  <inkml:trace contextRef="#ctx0" brushRef="#br0" timeOffset="15417.8818">3048 7072,'143'-24,"23"24,-190 24</inkml:trace>
  <inkml:trace contextRef="#ctx0" brushRef="#br0" timeOffset="17096.9779">1214 6310,'72'-190,"94"-24,25 94,47 25,-48 48,1 47,-24-24,71 95,-95 120,-24-1,-119-142</inkml:trace>
  <inkml:trace contextRef="#ctx0" brushRef="#br0" timeOffset="20508.173">309 6977,'0'95,"0"72,24 47,-24-47,0-310,48-24,-1-47,1 47,23 310,-23 24,-48 24,0-358,71 0,72 358,-143-25,0-142</inkml:trace>
  <inkml:trace contextRef="#ctx0" brushRef="#br0" timeOffset="22607.293">3810 6810,'119'0,"47"0,-94 24</inkml:trace>
  <inkml:trace contextRef="#ctx0" brushRef="#br0" timeOffset="23106.3216">3738 7334,'191'0,"23"0,-23 0,-191-143,0 143</inkml:trace>
  <inkml:trace contextRef="#ctx0" brushRef="#br0" timeOffset="24165.3822">4691 6477,'0'119,"0"95,0 24,0-23,24-48,-24-1,47-309,-47 72</inkml:trace>
  <inkml:trace contextRef="#ctx0" brushRef="#br0" timeOffset="25247.4441">5477 6572,'-239'167,"120"95,72-95,94 47,144-47,23-286,-47-96,-334 96,-23 238,190-47</inkml:trace>
  <inkml:trace contextRef="#ctx0" brushRef="#br0" timeOffset="26077.4915">6119 6572,'-142'143,"94"71,96 1,142-96,-71-310,-71 1,-72-24,-167 166,168 48</inkml:trace>
  <inkml:trace contextRef="#ctx0" brushRef="#br0" timeOffset="27296.5613">6429 6286,'-24'143,"167"-95,-119-191,-167 119,143 48</inkml:trace>
  <inkml:trace contextRef="#ctx0" brushRef="#br0" timeOffset="30576.7489">7120 5810,'-72'143,"1"24,23 23,24 1,24-24,0 23,72 96,-25-48,25 24,47-72,-24-356</inkml:trace>
  <inkml:trace contextRef="#ctx0" brushRef="#br0" timeOffset="31546.8044">8501 5739,'166'143,"-23"47,-47 24,-25 25,24 70,-71-71,-24 48,-24-119,24-262</inkml:trace>
  <inkml:trace contextRef="#ctx0" brushRef="#br0" timeOffset="32536.861">7453 6477,'167'-71,"-1"71,-142 238,-48-24,-71 24,0-24,119-23,238-239,-48 1,-47-49,-167 49</inkml:trace>
  <inkml:trace contextRef="#ctx0" brushRef="#br0" timeOffset="36026.0606">4095 8501,'143'0,"24"0,-167 0</inkml:trace>
  <inkml:trace contextRef="#ctx0" brushRef="#br0" timeOffset="36717.1001">4048 9120,'143'48,"47"-96,-214 24</inkml:trace>
  <inkml:trace contextRef="#ctx0" brushRef="#br0" timeOffset="39448.2563">4786 8430,'167'-48,"-1"0,-47 215,-119 47,-95-23,143-24,47-1,-95 1,-71 23,-48 1,-72-239,96-118</inkml:trace>
  <inkml:trace contextRef="#ctx0" brushRef="#br0" timeOffset="40516.3174">5762 8525,'143'-95,"71"-1,-94 239,-120 48,-72 47,-47-24,0-23,48 23,213-214,49-24,-24-71,23 0,-190 118</inkml:trace>
  <inkml:trace contextRef="#ctx0" brushRef="#br0" timeOffset="41745.3877">7001 8596,'-167'-24,"119"215,48 47,24-24,143-23,23-24,1-334,-72-47,-95-1,-24 1,-167 23,-47 239,47-24</inkml:trace>
  <inkml:trace contextRef="#ctx0" brushRef="#br0" timeOffset="42716.4432">7953 8120,'-95'167,"238"-120,-48-189,-238 118,119 24</inkml:trace>
  <inkml:trace contextRef="#ctx0" brushRef="#br0" timeOffset="46416.6549">3548 8715,'-24'-166,"72"-1,190 0,-72 167,1 72,-24-263,119 48,-48 72,-95 238,0-334,48 191,0-48,23-48,48 72,-142 143,118-238,-47 71,-1 24,25-71,-1 142,-23-47,0 48,23-192,24 1,-47 286,47-48,-23 0,-143 72,-25-25,49 1,-144 143,-71-96,72-24,71-23,-71 0,-48 23,-72 1,24-191,1 214,-96-23,-24 23,24-119,0-47,-71-48,166-24,0 24,-71 0,72 0,-25 95,-71 143,24-285,-48-215,167 71,-24 1,-71-72,166 95,-142 48,190-47,262 23,-72 47,-333-94,-23 190,142-11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6T20:41:28.4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86 8311,'166'23,"49"-23,-49 0,1 0,0-47,47 23,0-24,120-23,-48 47,23-24,-47 48,-262 143,-119 119,-48 72,143-120,-71 48,24 24,23 47,-47-71,-24 71,71 1,-47-96,47-48,1-23,23 47,72-380</inkml:trace>
  <inkml:trace contextRef="#ctx0" brushRef="#br0" timeOffset="891.051">8024 7953,'-142'-95,"-73"119,-94 143,142-96,-143 239,96 142,167-214,23 24,24 48,0-25,0-23,95-47,0-1,239 24,-120-214,0-24,48-95,-48-72,-47 0,-24-71,0-24,-72 24,-23-71,-48-49,-71-23,-25-23,1 70,-72 144,-214 71,167 142,262 25</inkml:trace>
  <inkml:trace contextRef="#ctx0" brushRef="#br0" timeOffset="5419.31">12596 8906,'120'95,"189"-95,-95 0,48-71,-24-1,1 72,46 0,-118 0,47 24,-285-24</inkml:trace>
  <inkml:trace contextRef="#ctx0" brushRef="#br0" timeOffset="5829.3335">13406 7739,'-95'-119,"71"95</inkml:trace>
  <inkml:trace contextRef="#ctx0" brushRef="#br0" timeOffset="6909.3952">13478 8192,'0'47</inkml:trace>
  <inkml:trace contextRef="#ctx0" brushRef="#br0" timeOffset="9501.5435">7548 17502,'238'-166,"143"46,-166 73,-1-72,0 47,48 48,-71-23,-25 47,1 238,-238 72,-72-25,-48 25,-47 23,-24 72,24-72,71-71,48-357,48 71,71-47,95 166,262-214,-190-48,47 120,48-48,-47-25,-1-22,-24-1,25 47,-239 96</inkml:trace>
  <inkml:trace contextRef="#ctx0" brushRef="#br0" timeOffset="12608.7212">6000 18860,'-166'23,"380"-23,119-95,-118 95,-1-71,24 47,143-48,-143 1,0-1,-71 1,0 23,-120 25</inkml:trace>
  <inkml:trace contextRef="#ctx0" brushRef="#br0" timeOffset="13111.75">6048 19026,'262'-24,"-72"-47,144-24,-167 47,94 0,-46 1,71-48,-120 47,-142 48</inkml:trace>
  <inkml:trace contextRef="#ctx0" brushRef="#br0" timeOffset="39400.2536">9025 9168,'166'119,"1"-119,0 0</inkml:trace>
  <inkml:trace contextRef="#ctx0" brushRef="#br0" timeOffset="39868.2804">9167 8668,'48'143</inkml:trace>
  <inkml:trace contextRef="#ctx0" brushRef="#br0" timeOffset="40360.3085">9525 9430,'0'0</inkml:trace>
  <inkml:trace contextRef="#ctx0" brushRef="#br0" timeOffset="41750.388">9048 9977,'48'-142,"23"308,25-332,-72 166</inkml:trace>
  <inkml:trace contextRef="#ctx0" brushRef="#br0" timeOffset="42549.4337">10025 8763,'119'-24,"47"24,1 262,-167 0,-143-24,-47 72,-1-191,-23-143,119-166,309 23,72 167,0 0,-144 0,-94 24</inkml:trace>
  <inkml:trace contextRef="#ctx0" brushRef="#br0" timeOffset="46589.6648">11144 9811,'238'0,"-24"0,1-24,-120 24</inkml:trace>
  <inkml:trace contextRef="#ctx0" brushRef="#br0" timeOffset="46938.6848">11263 10478,'143'-24,"95"24,-71 0</inkml:trace>
  <inkml:trace contextRef="#ctx0" brushRef="#br0" timeOffset="52900.0257">12287 10406,'167'-24,"95"-142,-1-49,-94 430,-167-1,-167 0,-23 0,-48-47,452-334,-47 120,47 94,-71 192,-167-25,-95 0,-95-47,-96-72,72-95,48-143,142-95</inkml:trace>
  <inkml:trace contextRef="#ctx0" brushRef="#br0" timeOffset="53960.0864">14097 9763,'-119'167,"-48"-143,-47-1,47 73,310 118,-191-23,-71-25,286-332,23 46,-23 120,0 48,-24 143,-167 23,-95-47,-119-1,71-47,-47-95,142-95</inkml:trace>
  <inkml:trace contextRef="#ctx0" brushRef="#br0" timeOffset="55851.1945">11453 15621,'48'167,"0"95,-48 23,0-46,-24-73,72-356,-25-96,1 0,48 72,70 404,-94 96,-48 0,0-96,0-428,72-48,47-23,71 261,-47 215,-72 166,-71 25,-47-73,23-118,24-310</inkml:trace>
  <inkml:trace contextRef="#ctx0" brushRef="#br0" timeOffset="56531.2334">13478 15407,'-24'119,"-119"143,-48 71,48 24,48-142,238-192,95-165,-71 46,23 49,-23 47,0-24,-167 0</inkml:trace>
  <inkml:trace contextRef="#ctx0" brushRef="#br0" timeOffset="58051.3204">14311 15478,'0'214,"0"167,24-190,-72-1,48-23,-24 71,48-381,-48-238,-23 215,23-191,0 95,143 476,48 48,-24-48,23-95,25-47,-191-215,-48-119,1 95,-25-23,48 23,1-119,23 120,23 142</inkml:trace>
  <inkml:trace contextRef="#ctx0" brushRef="#br0" timeOffset="58451.3433">15621 15407,'190'0,"-23"-48,-72 48</inkml:trace>
  <inkml:trace contextRef="#ctx0" brushRef="#br0" timeOffset="58672.3559">15549 15669,'119'95,"96"-143,-192 24</inkml:trace>
  <inkml:trace contextRef="#ctx0" brushRef="#br0" timeOffset="59359.3952">16645 15026,'166'-143,"49"71,70 72,-166 167,-333 95,-48-72,72-118,428-215,24 143,-72 191,-190-25,-143 72,-71-119,0-47,23-167,167 23</inkml:trace>
  <inkml:trace contextRef="#ctx0" brushRef="#br0" timeOffset="60310.4496">18264 14692,'-143'0,"-71"143,95 48,0-25,285-94,72-167,-23 23,-96 239,-167 119,-71-96,-71 1,-72-72,143-286</inkml:trace>
  <inkml:trace contextRef="#ctx0" brushRef="#br0" timeOffset="60760.4753">18478 14549,'-119'48,"24"166,262-71,-1-143,49-95,-311-96,-70 144,-1 47,-24 71,144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6T22:09:13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4 12259,'-106'-123,"-17"123,-36 0,247 141,36-53,52 35,-141 1,-176-1,-17-105,16-71,107-70,53 105</inkml:trace>
  <inkml:trace contextRef="#ctx0" brushRef="#br0" timeOffset="404.0231">2540 12524,'18'158,"-36"-34,18-107</inkml:trace>
  <inkml:trace contextRef="#ctx0" brushRef="#br0" timeOffset="711.0407">2558 12330,'35'0</inkml:trace>
  <inkml:trace contextRef="#ctx0" brushRef="#br0" timeOffset="1361.0779">2822 12488,'0'141,"0"-17,0-230,53-35,71 123,-89 195,0-54,-17-70</inkml:trace>
  <inkml:trace contextRef="#ctx0" brushRef="#br0" timeOffset="1830.1047">3334 12559,'-106'176,"141"-52,124-160,-36-16</inkml:trace>
  <inkml:trace contextRef="#ctx0" brushRef="#br0" timeOffset="2311.1322">3757 12718,'124'-106,"-248"53,18 159,106 52,177-69,-89-107</inkml:trace>
  <inkml:trace contextRef="#ctx0" brushRef="#br0" timeOffset="3030.1733">4480 12965,'88'-124,"-52"1,-19-36,19-18,34 36,1 265,-1 88,-17-18,18-36,-1 19,-70-124</inkml:trace>
  <inkml:trace contextRef="#ctx0" brushRef="#br0" timeOffset="3331.1906">4692 12788,'123'-35,"1"35,-89 0</inkml:trace>
  <inkml:trace contextRef="#ctx0" brushRef="#br0" timeOffset="4260.2437">5098 12594,'-18'106,"53"17,-17 1,-53-265,17-36,36 19,123 87,-88 212,-212-17,282-177,19 53,-1 35,-141 89,-159 17,35-124,-17-123,141 106</inkml:trace>
  <inkml:trace contextRef="#ctx0" brushRef="#br0" timeOffset="4921.2815">4604 12153,'123'0,"36"0,-36 0,1 0,-1 53,-34-53</inkml:trace>
  <inkml:trace contextRef="#ctx0" brushRef="#br0" timeOffset="5531.3164">6191 12665,'0'123,"0"-70</inkml:trace>
  <inkml:trace contextRef="#ctx0" brushRef="#br0" timeOffset="5741.3284">6085 12382,'18'0</inkml:trace>
  <inkml:trace contextRef="#ctx0" brushRef="#br0" timeOffset="6410.3667">6615 12577,'-106'-18,"-18"18,248 106,-1-71,-35 106,-211-53,-36-158,124 34</inkml:trace>
  <inkml:trace contextRef="#ctx0" brushRef="#br0" timeOffset="7171.4102">7391 12612,'-89'-18,"-87"89,141 70,141-88,35-71,-124-141,72 283,16-89</inkml:trace>
  <inkml:trace contextRef="#ctx0" brushRef="#br0" timeOffset="7930.4536">8167 12100,'53'106,"-18"88,18-17,0-19,-53-34,-35-230,-36-53,-70 159,-36 88,89 53,212-52,-1-54,36-70,-124-18</inkml:trace>
  <inkml:trace contextRef="#ctx0" brushRef="#br0" timeOffset="8251.472">8449 12682,'18'106,"-18"18,0-89</inkml:trace>
  <inkml:trace contextRef="#ctx0" brushRef="#br0" timeOffset="8471.4846">8484 12453,'18'-18</inkml:trace>
  <inkml:trace contextRef="#ctx0" brushRef="#br0" timeOffset="9111.5212">8943 12665,'-106'-71,"-70"159,140 71,89-35,71-124,-18-159,-71 18,-70 264,35 1,141-54,-106-87</inkml:trace>
  <inkml:trace contextRef="#ctx0" brushRef="#br0" timeOffset="9829.5622">9137 12700,'18'88,"17"71,-53-283,71-70,35 353,-35-282,53 281,-35-34,-71-124</inkml:trace>
  <inkml:trace contextRef="#ctx0" brushRef="#br0" timeOffset="10331.591">9684 12735,'70'-106,"-176"124,36 141,105-18,106-106,0-105,-105-54</inkml:trace>
  <inkml:trace contextRef="#ctx0" brushRef="#br0" timeOffset="10750.6149">10001 12206,'0'71,"36"123,16 17,-34-87,0-71</inkml:trace>
  <inkml:trace contextRef="#ctx0" brushRef="#br0" timeOffset="11000.6292">9948 12665,'106'-71,"53"36,-141 17</inkml:trace>
  <inkml:trace contextRef="#ctx0" brushRef="#br0" timeOffset="11460.6555">10266 12700,'141'35,"-53"-176,-88 18,-106 158,53 106,89-17,87-36,-35-124</inkml:trace>
  <inkml:trace contextRef="#ctx0" brushRef="#br0" timeOffset="11960.6841">10724 12506,'36'88,"-19"71,-17-265,0-17,36-1,122 71,-140 53</inkml:trace>
  <inkml:trace contextRef="#ctx0" brushRef="#br0" timeOffset="12380.7082">11130 12788,'0'177,"-18"-19,-52-158</inkml:trace>
  <inkml:trace contextRef="#ctx0" brushRef="#br0" timeOffset="14080.8054">2699 13617,'-124'177,"36"-19,-18 36,71-70,141-124,17-18,36 18,-159 0</inkml:trace>
  <inkml:trace contextRef="#ctx0" brushRef="#br0" timeOffset="14800.8466">3140 13811,'88'-123,"-229"52,0 124,52 71,89 17,53-18,89 54,-19-160,0-52,-70-18</inkml:trace>
  <inkml:trace contextRef="#ctx0" brushRef="#br0" timeOffset="15240.8718">3792 13952,'18'141,"0"-17,-18-71</inkml:trace>
  <inkml:trace contextRef="#ctx0" brushRef="#br0" timeOffset="15449.8837">3828 13882,'0'0</inkml:trace>
  <inkml:trace contextRef="#ctx0" brushRef="#br0" timeOffset="16290.9318">4286 13952,'-106'-17,"-17"87,229 1,-36 70,-211-53,35-141</inkml:trace>
  <inkml:trace contextRef="#ctx0" brushRef="#br0" timeOffset="17060.9759">4992 13988,'-141'-36,"35"177,106-17,159-124,-142-124,89 230,53-123</inkml:trace>
  <inkml:trace contextRef="#ctx0" brushRef="#br0" timeOffset="18021.0308">5680 13847,'-18'141,"0"17,18-34,0-265,0-36,71-17,70 124,-123 176,-71 35,-71-71,195 54,70-1,-18-105,-52-142</inkml:trace>
  <inkml:trace contextRef="#ctx0" brushRef="#br0" timeOffset="18921.0823">6297 13635,'35'141,"-17"18,0 17,35-52,-36 17,124-265,-123 71</inkml:trace>
  <inkml:trace contextRef="#ctx0" brushRef="#br0" timeOffset="19331.1057">6191 14023,'124'-53,"-1"18,18-1</inkml:trace>
  <inkml:trace contextRef="#ctx0" brushRef="#br0" timeOffset="20400.1668">7497 13529,'-36'106,"-34"70,17-17,-53 35,-18-35,72-18,157-176,19-1,35 1,-36 53,1-18,-124 0</inkml:trace>
  <inkml:trace contextRef="#ctx0" brushRef="#br0" timeOffset="21111.2075">7232 13864,'106'71,"17"158,-105-53,-18-52,-71-36</inkml:trace>
  <inkml:trace contextRef="#ctx0" brushRef="#br0" timeOffset="21710.2418">7885 14217,'17'106,"-17"-106</inkml:trace>
  <inkml:trace contextRef="#ctx0" brushRef="#br0" timeOffset="23771.3597">1517 15434,'0'194,"18"0,-18-88,-18-212,0-17,18-36,141 212,-123 141,35-318,18-70,52 212,-123 105,18 1,-1-1,1-123</inkml:trace>
  <inkml:trace contextRef="#ctx0" brushRef="#br0" timeOffset="24421.3969">2381 15381,'-53'106,"-17"53,-18 17,17-52,177-89,35-70,-53 17</inkml:trace>
  <inkml:trace contextRef="#ctx0" brushRef="#br0" timeOffset="25071.434">2981 15381,'-124'-35,"-17"123,124 53,17 36,141-36,0-71,-18-70,-52-70</inkml:trace>
  <inkml:trace contextRef="#ctx0" brushRef="#br0" timeOffset="25540.4609">3510 15452,'124'0,"17"17,-141-17</inkml:trace>
  <inkml:trace contextRef="#ctx0" brushRef="#br0" timeOffset="25821.4769">3475 15716,'106'36,"52"-54,-140 18</inkml:trace>
  <inkml:trace contextRef="#ctx0" brushRef="#br0" timeOffset="26660.5249">4410 15487,'0'-106,"-141"53,17 53,36 141,70-17,142-1,-1-158,18-53,-141 247,-17 35,17-53,-18 0,18-141</inkml:trace>
  <inkml:trace contextRef="#ctx0" brushRef="#br0" timeOffset="27252.5588">4674 15575,'-70'106,"52"53,53 35,106-88,-17-106,17-124,-141-17,-35 0,-89-18,-17 159,124 0</inkml:trace>
  <inkml:trace contextRef="#ctx0" brushRef="#br0" timeOffset="28890.6525">5239 15610,'106'0,"52"-35,-17 17,-141 18</inkml:trace>
  <inkml:trace contextRef="#ctx0" brushRef="#br0" timeOffset="29190.6696">5309 15822,'124'0,"-1"0,-105 0</inkml:trace>
  <inkml:trace contextRef="#ctx0" brushRef="#br0" timeOffset="30110.7223">5874 15416,'88'-88,"71"71,-71 140,-106 0,-123 19,282-195,-17 229,-124-17,-141-53,17-124,71-53</inkml:trace>
  <inkml:trace contextRef="#ctx0" brushRef="#br0" timeOffset="30571.7486">6562 15452,'105'105,"37"37,-1-1,-106-106</inkml:trace>
  <inkml:trace contextRef="#ctx0" brushRef="#br0" timeOffset="30931.7692">6897 15381,'-71'159,"1"0,-36-1,0 1,88-124</inkml:trace>
  <inkml:trace contextRef="#ctx0" brushRef="#br0" timeOffset="32451.8562">4374 16334,'142'0,"34"0,-53 0,71-53,-123 35</inkml:trace>
  <inkml:trace contextRef="#ctx0" brushRef="#br0" timeOffset="33230.9007">4516 16633,'88'0,"70"-52,-140 175,-141 18,246-159,-123 124,-106 35,71-229</inkml:trace>
  <inkml:trace contextRef="#ctx0" brushRef="#br0" timeOffset="33790.9328">5803 16369,'141'0,"53"-35,-17-1,17-17,-71 53,-123 0</inkml:trace>
  <inkml:trace contextRef="#ctx0" brushRef="#br0" timeOffset="34560.9768">6138 16651,'106'-53,"18"53,-195 141,-70-53,282-88,-70 124,-177 17,-35-88,141-124</inkml:trace>
  <inkml:trace contextRef="#ctx0" brushRef="#br0" timeOffset="36551.0906">4586 17868,'141'-70,"-17"17,-124 194,-124 18,-17-71,265-159,17 36,-124 176,-123-17,-17-54,123-211</inkml:trace>
  <inkml:trace contextRef="#ctx0" brushRef="#br0" timeOffset="37151.1249">5168 17798,'0'105,"-35"19,35 17,159-88,-36-194,-140 17,-72-34,-52 52,124 141</inkml:trace>
  <inkml:trace contextRef="#ctx0" brushRef="#br0" timeOffset="37582.1496">5697 17815,'124'0,"-1"0,-105 0</inkml:trace>
  <inkml:trace contextRef="#ctx0" brushRef="#br0" timeOffset="37861.1656">5786 17974,'105'0,"36"-35,-105 17</inkml:trace>
  <inkml:trace contextRef="#ctx0" brushRef="#br0" timeOffset="38292.1902">6315 17692,'35'141,"71"-18,-18 18,71 1,-142-195</inkml:trace>
  <inkml:trace contextRef="#ctx0" brushRef="#br0" timeOffset="38630.2095">6562 17692,'-89'123,"-34"107,35-89,17-18</inkml:trace>
  <inkml:trace contextRef="#ctx0" brushRef="#br0" timeOffset="40281.304">6932 17515,'-106'-88,"-88"71,18 17,-36 0,36 0,-36 35,53-18,36 1,-36-18,-17 0,52 0,-70 18,71 17,-1 18,-17 0,-18 17,1 19,17-1,176 53,53 18,-53-1,18 1,88-71,-17-17,17-36,0-35,106 0,-71 0,-17 0,35-53,-53 36,0-1,36 0,-54-17,1 17,17 1,18-54,-1 1,-17-18,-52-54,-72 19,-17-36,0 18,-106 0,-52 17,34 16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06T22:09:59.3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35 12559,'-106'-53,"-17"71,123 105,123-123,19 106,-107 35,-176-53,17-88,-17-123,141 123</inkml:trace>
  <inkml:trace contextRef="#ctx0" brushRef="#br0" timeOffset="470.0269">12876 12753,'0'141,"71"-18,-71-123</inkml:trace>
  <inkml:trace contextRef="#ctx0" brushRef="#br0" timeOffset="740.0424">12859 12682</inkml:trace>
  <inkml:trace contextRef="#ctx0" brushRef="#br0" timeOffset="1431.0819">13035 12682,'35'124,"-17"35,-18-301,71 1,70 212,-141 52,0-105</inkml:trace>
  <inkml:trace contextRef="#ctx0" brushRef="#br0" timeOffset="1882.1077">13494 12682,'-106'-17,"88"123,36 17,141-123,-142-18</inkml:trace>
  <inkml:trace contextRef="#ctx0" brushRef="#br0" timeOffset="2431.1391">13600 12771,'88'-18,"-53"-106,-158 124,87 124,36-1,124-87,-1-36,-87-18</inkml:trace>
  <inkml:trace contextRef="#ctx0" brushRef="#br0" timeOffset="3319.1899">14164 12400,'-18'159,"18"0,18-1,0-34</inkml:trace>
  <inkml:trace contextRef="#ctx0" brushRef="#br0" timeOffset="3601.206">14041 12735,'123'-53,"0"36,-70-1</inkml:trace>
  <inkml:trace contextRef="#ctx0" brushRef="#br0" timeOffset="4141.2369">14376 12365,'17'141,"1"0,-18 18,18-36,35-229,70 124,-70 0</inkml:trace>
  <inkml:trace contextRef="#ctx0" brushRef="#br0" timeOffset="4650.266">14728 12841,'124'-35,"-124"-106,-141 229,194 35,105-123,-140 0</inkml:trace>
  <inkml:trace contextRef="#ctx0" brushRef="#br0" timeOffset="5460.3124">15452 12629,'-124'-52,"1"157,17 36,282-52,-35-195,-141-18,-53 283,36-18,-1 53,18-17,35-36,1-141</inkml:trace>
  <inkml:trace contextRef="#ctx0" brushRef="#br0" timeOffset="5920.3387">15557 12753,'-35'106,"159"17,17-246,-176-18,35 141</inkml:trace>
  <inkml:trace contextRef="#ctx0" brushRef="#br0" timeOffset="6590.377">15981 12700,'0'-88,"-88"211,88 18,105-105,-105-177,106 282,18-141</inkml:trace>
  <inkml:trace contextRef="#ctx0" brushRef="#br0" timeOffset="7372.4217">16457 12382,'53'106,"-35"53,52 0,-123-265,-105-17,16 228,37 54,228-53,36-106,-18-88,-141 70</inkml:trace>
  <inkml:trace contextRef="#ctx0" brushRef="#br0" timeOffset="7731.4423">16739 12788,'-17'71</inkml:trace>
  <inkml:trace contextRef="#ctx0" brushRef="#br0" timeOffset="8190.4685">17198 12647,'0'88,"-35"53,35-158</inkml:trace>
  <inkml:trace contextRef="#ctx0" brushRef="#br0" timeOffset="8391.48">17163 12471,'0'-36</inkml:trace>
  <inkml:trace contextRef="#ctx0" brushRef="#br0" timeOffset="8960.5126">17515 12541,'-141'0,"106"106,176-35,-123 52,-124-105,88-71</inkml:trace>
  <inkml:trace contextRef="#ctx0" brushRef="#br0" timeOffset="9399.5377">17992 12541,'0'159,"0"-36</inkml:trace>
  <inkml:trace contextRef="#ctx0" brushRef="#br0" timeOffset="9631.5509">17939 12418,'0'-36</inkml:trace>
  <inkml:trace contextRef="#ctx0" brushRef="#br0" timeOffset="10290.5886">18133 12471,'17'141,"1"18,-18-283,53-17,70 106,-70 176,-35 18,-18-142</inkml:trace>
  <inkml:trace contextRef="#ctx0" brushRef="#br0" timeOffset="26671.5256">18680 12524,'-89'0,"89"105,124-87,-1 0,-140 105,-124-70,17-53,89-141,35 141</inkml:trace>
  <inkml:trace contextRef="#ctx0" brushRef="#br0" timeOffset="27501.573">19209 12488,'-124'-17,"54"140,70 1,123-36,1-88,-71-88</inkml:trace>
  <inkml:trace contextRef="#ctx0" brushRef="#br0" timeOffset="28110.6079">19368 12541,'35'106,"-35"-212,141-35,-88 159</inkml:trace>
  <inkml:trace contextRef="#ctx0" brushRef="#br0" timeOffset="28450.6273">19667 12488,'0'124,"36"-36</inkml:trace>
  <inkml:trace contextRef="#ctx0" brushRef="#br0" timeOffset="28661.6394">19579 12188,'0'-52</inkml:trace>
  <inkml:trace contextRef="#ctx0" brushRef="#br0" timeOffset="29481.6863">19756 12065,'52'141,"-16"71,-19-89,-17 1,71-265,-1-18,54 124,-18 193,-36-34,-228-18,-19-106,142-36</inkml:trace>
  <inkml:trace contextRef="#ctx0" brushRef="#br0" timeOffset="30060.7194">20338 12488,'123'0,"-88"-106,-140 89,34 123,71 17,123 1,54-124,-54-106</inkml:trace>
  <inkml:trace contextRef="#ctx0" brushRef="#br0" timeOffset="30790.7612">20779 11977,'35'123,"-17"1,17 34,18-16,-36-1,-34-247,-107-35,1 141,88 141,158 0,0-141,-70-35</inkml:trace>
  <inkml:trace contextRef="#ctx0" brushRef="#br0" timeOffset="31259.788">21308 12347,'17'124,"19"34</inkml:trace>
  <inkml:trace contextRef="#ctx0" brushRef="#br0" timeOffset="31450.7989">21202 12136,'0'0</inkml:trace>
  <inkml:trace contextRef="#ctx0" brushRef="#br0" timeOffset="32049.8332">21414 12365,'70'141,"-52"18,-18-336,0 54,123 70,-52 176,-54 1,-17-1</inkml:trace>
  <inkml:trace contextRef="#ctx0" brushRef="#br0" timeOffset="32501.859">22031 11977,'71'141,"-54"18,-17-18,35 18,-17-124</inkml:trace>
  <inkml:trace contextRef="#ctx0" brushRef="#br0" timeOffset="32800.8761">21925 12347,'88'0,"89"-53,-19 18,-122 17</inkml:trace>
  <inkml:trace contextRef="#ctx0" brushRef="#br0" timeOffset="33781.9323">22331 11959,'35'124,"18"34,-53 54,0-53,71-300,17 0,0 282,18 0,17-212,-52-70,-71 18,-141 193,141 54,70 17,54-141,-54-88</inkml:trace>
  <inkml:trace contextRef="#ctx0" brushRef="#br0" timeOffset="34470.9717">23548 12312,'-53'-124,"-70"283,123-35,0-1,141-35,-18-141,-88 1</inkml:trace>
  <inkml:trace contextRef="#ctx0" brushRef="#br0" timeOffset="34761.9883">23724 12382,'18'106,"-18"-35</inkml:trace>
  <inkml:trace contextRef="#ctx0" brushRef="#br0" timeOffset="35022.0032">23671 12153,'18'18</inkml:trace>
  <inkml:trace contextRef="#ctx0" brushRef="#br0" timeOffset="35551.0334">23848 12259,'35'123,"-17"19,-18-284,0 19,141 35,-124 88</inkml:trace>
  <inkml:trace contextRef="#ctx0" brushRef="#br0" timeOffset="35981.058">24218 12153,'-123'124,"140"34,160-52,-36-212,-124 71</inkml:trace>
  <inkml:trace contextRef="#ctx0" brushRef="#br0" timeOffset="36360.0797">24483 11836,'0'123,"0"18,0 53,35-35,-35-18,0-141</inkml:trace>
  <inkml:trace contextRef="#ctx0" brushRef="#br0" timeOffset="36812.1056">24624 12488,'159'-88,"-124"-35,-141 140,53 142,88 0,89-106,17-141</inkml:trace>
  <inkml:trace contextRef="#ctx0" brushRef="#br0" timeOffset="37201.1278">25171 12506,'17'88,"-17"36,-123-1</inkml:trace>
  <inkml:trace contextRef="#ctx0" brushRef="#br0" timeOffset="39121.2376">12841 13705,'-141'-70,"70"176,54 52,70-16,70-142,18-106,-123-53,-142 88,89 36</inkml:trace>
  <inkml:trace contextRef="#ctx0" brushRef="#br0" timeOffset="39981.2868">13141 13776,'35'176,"-17"-17,35 17,-36 19,-17-72,-35-246,0-1,-36-35,18-35,53 18,0 17,124 71,-36 229,-88 18,-141-71,17-159,124 71</inkml:trace>
  <inkml:trace contextRef="#ctx0" brushRef="#br0" timeOffset="40862.3372">13388 13776,'0'123,"0"1,18-1,17 71,-18-52,-17-19,0-229,-70-53,17-35,35 18,1 17,52 36,106 158,-70 106,-71-17,-159-36,35-176,124 88</inkml:trace>
  <inkml:trace contextRef="#ctx0" brushRef="#br0" timeOffset="41672.3836">13600 14023,'-18'35</inkml:trace>
  <inkml:trace contextRef="#ctx0" brushRef="#br0" timeOffset="42551.4338">14287 13317,'-52'124,"-19"70,-17-71,35 18,-35 18,229-194,-18 17,1 18,-71 0</inkml:trace>
  <inkml:trace contextRef="#ctx0" brushRef="#br0" timeOffset="43050.4624">13864 13652,'141'53,"0"53,-52 71,-89-54,0 1</inkml:trace>
  <inkml:trace contextRef="#ctx0" brushRef="#br0" timeOffset="43872.5094">14587 13564,'-123'18,"246"105,18-34,-176 34,-124-52,36-195</inkml:trace>
  <inkml:trace contextRef="#ctx0" brushRef="#br0" timeOffset="44690.5562">15575 13617,'-53'-123,"-106"246,107 1,16 17,160-141,-36-124,-88 1,53 264,-36-18,36-87</inkml:trace>
  <inkml:trace contextRef="#ctx0" brushRef="#br0" timeOffset="45201.5854">15628 13635,'71'88,"-54"53,-34-282,34 0,107 0,-124 158</inkml:trace>
  <inkml:trace contextRef="#ctx0" brushRef="#br0" timeOffset="45721.6152">15963 13670,'141'-35,"-123"-89,-124 107,36 158,70 18,141-124,-18-35</inkml:trace>
  <inkml:trace contextRef="#ctx0" brushRef="#br0" timeOffset="46441.6564">16880 13300,'-105'35,"-19"36,265-1,0 71,-194 0,-88-141,141-17</inkml:trace>
  <inkml:trace contextRef="#ctx0" brushRef="#br0" timeOffset="46931.6844">17145 13353,'-18'123,"18"1,141-1,1-158,-107-89,-88-17,35 141</inkml:trace>
  <inkml:trace contextRef="#ctx0" brushRef="#br0" timeOffset="47621.7238">17498 13476,'35'176,"-17"-52,17 70,0-35,-17-36,-53-264,-54-88,19-71,52 176,18-52,141 106,0 193,-123 0,-71 36,-70-106,87-88</inkml:trace>
  <inkml:trace contextRef="#ctx0" brushRef="#br0" timeOffset="48371.7667">17745 13423,'88'177,"-53"-19,0 1,-17 17,-18-17,-53-335,0 17,36-88,17 35,35 1,88 140,-34 195,-36 70,-124-71,-123-52,159-89</inkml:trace>
  <inkml:trace contextRef="#ctx0" brushRef="#br0" timeOffset="48751.7885">18309 13670,'0'0</inkml:trace>
  <inkml:trace contextRef="#ctx0" brushRef="#br0" timeOffset="51001.9172">19156 13212,'-124'-36,"1"177,176 0,106-70,-177 52,-123 1,0-195,123-34</inkml:trace>
  <inkml:trace contextRef="#ctx0" brushRef="#br0" timeOffset="51540.948">19244 13423,'-53'124,"88"34,107-158,-1-17,-71-160,-193 36,-1 141,89 0</inkml:trace>
  <inkml:trace contextRef="#ctx0" brushRef="#br0" timeOffset="51971.9727">19914 13264,'18'0</inkml:trace>
  <inkml:trace contextRef="#ctx0" brushRef="#br0" timeOffset="52250.9886">19950 13441</inkml:trace>
  <inkml:trace contextRef="#ctx0" brushRef="#br0" timeOffset="53761.075">13194 15222,'-141'-53,"17"106,230 88,88-88,-123 71,-124 17,-106-106,124-141,35-52,70 34,-17 36</inkml:trace>
  <inkml:trace contextRef="#ctx0" brushRef="#br0" timeOffset="54292.1054">13353 15222,'-18'141,"-35"-17,159 35,17-124,71-88,-123-88,-195 0,-52 0,106 105</inkml:trace>
  <inkml:trace contextRef="#ctx0" brushRef="#br0" timeOffset="54753.1317">14146 15399,'124'0,"35"-53,-54 18</inkml:trace>
  <inkml:trace contextRef="#ctx0" brushRef="#br0" timeOffset="55131.1534">14235 15081,'35'141,"-18"-17,1 35,0-89</inkml:trace>
  <inkml:trace contextRef="#ctx0" brushRef="#br0" timeOffset="55991.2026">14834 15099,'0'106,"18"17,123-52,-53-230,-88 36,53 299,-18 36,1-54,-54 89,-17-123,-89 17,-34-300,87 0</inkml:trace>
  <inkml:trace contextRef="#ctx0" brushRef="#br0" timeOffset="56491.2312">15452 15046,'105'18,"54"-54,-123 36</inkml:trace>
  <inkml:trace contextRef="#ctx0" brushRef="#br0" timeOffset="56752.2461">15522 15240,'106'0,"18"-35,-89 17</inkml:trace>
  <inkml:trace contextRef="#ctx0" brushRef="#br0" timeOffset="57161.2695">16157 14799,'-35'106,"35"70,0-52,0-1,0-105</inkml:trace>
  <inkml:trace contextRef="#ctx0" brushRef="#br0" timeOffset="57812.3067">16598 14870,'-17'-124,"-107"177,-17 35,264-35,36 53,-71 53,-229-36,71-299,193 35,-35-18</inkml:trace>
  <inkml:trace contextRef="#ctx0" brushRef="#br0" timeOffset="58312.3353">16916 14728,'-18'142,"18"-19,71 1,52-89,53-123,-176-36,-105 1,-36-1,35 142</inkml:trace>
  <inkml:trace contextRef="#ctx0" brushRef="#br0" timeOffset="59411.3982">19438 14517,'35'141,"124"18,-53 17,-18-141</inkml:trace>
  <inkml:trace contextRef="#ctx0" brushRef="#br0" timeOffset="59741.4171">19703 14464,'-71'106,"18"52,-17-16,-19-19,89-105</inkml:trace>
  <inkml:trace contextRef="#ctx0" brushRef="#br0" timeOffset="60281.4479">20232 14517,'0'70,"0"54,53 35,-53-124</inkml:trace>
  <inkml:trace contextRef="#ctx0" brushRef="#br0" timeOffset="60571.4645">20073 14711,'124'-35,"34"-18,-52 17</inkml:trace>
  <inkml:trace contextRef="#ctx0" brushRef="#br0" timeOffset="61401.512">20849 14287,'-123'0,"-18"89,194 52,70 18,-35 17,-35-53,-194-123,18-17,281-213,-52 54,-35 17,-54 36,-17 88</inkml:trace>
  <inkml:trace contextRef="#ctx0" brushRef="#br0" timeOffset="62341.5658">21290 14270,'-106'35,"-35"106,176-17,107-124,-1-18,-88 124,-53 17,-106 18,-35-88,123-141</inkml:trace>
  <inkml:trace contextRef="#ctx0" brushRef="#br0" timeOffset="62821.5932">21713 14340,'106'-17,"35"34,-35-17</inkml:trace>
  <inkml:trace contextRef="#ctx0" brushRef="#br0" timeOffset="63072.6076">21713 14552,'142'18,"-19"-18,-105 0</inkml:trace>
  <inkml:trace contextRef="#ctx0" brushRef="#br0" timeOffset="63501.6321">22313 14287,'0'159,"0"-18,0 18,0-35,0-124</inkml:trace>
  <inkml:trace contextRef="#ctx0" brushRef="#br0" timeOffset="64212.6728">22754 14287,'-123'-35,"-36"123,282 54,1-19,-89 0,-158-70,52-176,212-53,-35 17,-88 123</inkml:trace>
  <inkml:trace contextRef="#ctx0" brushRef="#br0" timeOffset="64761.7042">22948 14287,'-35'89,"0"52,123 0,35-71,1-105,-1-88,-158-36,-124 35,-17 124,52 0</inkml:trace>
  <inkml:trace contextRef="#ctx0" brushRef="#br0" timeOffset="66331.794">15222 16722,'0'88,"0"71,0 17,141-105,53-177,-141-35,-53 246,0 19,0 35,0-36,0 1,-17 34,-177-87,35-177,141 36</inkml:trace>
  <inkml:trace contextRef="#ctx0" brushRef="#br0" timeOffset="66801.8209">15998 16898,'106'0,"53"0,-88-18</inkml:trace>
  <inkml:trace contextRef="#ctx0" brushRef="#br0" timeOffset="67062.8358">16104 17145,'88'-18,"36"18</inkml:trace>
  <inkml:trace contextRef="#ctx0" brushRef="#br0" timeOffset="67472.8593">16633 16616,'-17'141,"17"35,0-52,0 52,17-158</inkml:trace>
  <inkml:trace contextRef="#ctx0" brushRef="#br0" timeOffset="67962.8873">16828 16792,'-53'106,"35"88,71-70,70-72,71-140,-176-35,-89-36,-70 71,18 53,105 35</inkml:trace>
  <inkml:trace contextRef="#ctx0" brushRef="#br0" timeOffset="68599.9237">17198 16739,'-106'124,"141"35,106-54,-17-87,-54-159,-87-18,-36 36,-88 52,0 177</inkml:trace>
  <inkml:trace contextRef="#ctx0" brushRef="#br0" timeOffset="69290.9633">17568 16439,'-106'18,"106"106,106-72,-35-210,-71 34,-141 160,141-36</inkml:trace>
  <inkml:trace contextRef="#ctx0" brushRef="#br0" timeOffset="70542.0348">20302 16686,'71'106,"17"35,53 53,0-88,-88-106</inkml:trace>
  <inkml:trace contextRef="#ctx0" brushRef="#br0" timeOffset="70872.0537">20620 16669,'-71'141,"18"18,-17-1,-18-17,-36 1,230-213</inkml:trace>
  <inkml:trace contextRef="#ctx0" brushRef="#br0" timeOffset="71192.072">20867 16757,'176'-18,"-17"-17,-89 35</inkml:trace>
  <inkml:trace contextRef="#ctx0" brushRef="#br0" timeOffset="71472.088">20902 17004,'124'-18,"-1"18,0-53</inkml:trace>
  <inkml:trace contextRef="#ctx0" brushRef="#br0" timeOffset="72362.1389">21802 16510,'0'-141,"-159"53,-17 229,140 0,36-18,124-105,17-141,-71 228,-70 54,0 0,-35-36,53-158</inkml:trace>
  <inkml:trace contextRef="#ctx0" brushRef="#br0" timeOffset="73622.211">22172 16334,'-123'17,"105"107,0 17,124-159,18 1,17 87,-106 71,-123 0,-89-52,54-54,17-70</inkml:trace>
  <inkml:trace contextRef="#ctx0" brushRef="#br0" timeOffset="74423.2568">22366 16175,'-70'106,"193"-18,0-212,-140 1,-107 105,71 54</inkml:trace>
  <inkml:trace contextRef="#ctx0" brushRef="#br0" timeOffset="78642.4981">22666 15628,'-124'0,"1"18,-36-1,36 1,-1-18,1 0,-18 0,-36 0,-17 35,-17-17,87 0,-35-1,1 18,34-52,-35 34,36 1,-36-18,36 35,-1 1,1-19,-1 1,-17 17,-17 36,34-36,-35-53,1 18,-19 36,18-19,1-17,17 0,17 0,-17-88,0 0,17 88,1 18,-1-18,1 0,-18 17,-18 36,18-53,-18-53,18 53,18 0,-36 53,35-35,1-1,-36 1,0 53,36-1,-1 71,-52 36,53-54,-18-17,-1-18,19-17,-18 17,70 35,54 36,-1 17,18-34,35-19,36 36,-1-18,124-53,-35-35,0-35,0 35,-36-36,54-34,-54 17,124-18,-88 18,17 0,-17-53,35 18,-71 17,18 18,89 0,-107 0,54 0,34-35,1 35,-53 0,17 0,0-18,54-52,-107 52,124-70,0 70,-70 1,-19 17,-34-53,34 17,1 1,0 17,-18 18,-17-17,34-1,-34 1,35 17,52 17,-87-17,34 0,-34-17,70-36,-71 35,1 18,35-18,-36-17,36 17,-36 1,1-54,-1-88,-105 36,35-18,17-18,-34 36,-36-71,-71 70,-17-17,-36-18,54 18,-36-18,53 18,-53 88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3EC6138-8122-4E5E-B7DC-61030F4C3155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2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  <p:sp>
          <p:nvSpPr>
            <p:cNvPr id="8203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728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A42EB0-5A3B-4D2D-BE07-29B470C2953B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304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7A701-CB6C-4DDF-B72E-F8225B213C9C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286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6E9A-FE77-48E8-9246-BA75CAF02DA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260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C389A4-498C-4502-96ED-C087823DC16C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2151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93DC9A-1AEA-4F54-936A-C44732C5302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644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2F3CFF-498B-4F34-825A-156F333BA5D5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157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058122-086A-4A0A-8B1D-5748D30E6F9B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16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EF29B-17BE-43E4-B1ED-B862E29A34D2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062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7568E-E388-4669-A10E-0ACE2D80BA2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1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5EE2FA-2931-43F6-9EA5-CE03FBB87D3C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FD7D80-999B-41A8-847D-6E1C3B682DB2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7177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7178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558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11" Type="http://schemas.openxmlformats.org/officeDocument/2006/relationships/image" Target="../media/image20.png"/><Relationship Id="rId5" Type="http://schemas.openxmlformats.org/officeDocument/2006/relationships/image" Target="../media/image18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39.png"/><Relationship Id="rId26" Type="http://schemas.openxmlformats.org/officeDocument/2006/relationships/oleObject" Target="../embeddings/oleObject160.bin"/><Relationship Id="rId21" Type="http://schemas.openxmlformats.org/officeDocument/2006/relationships/oleObject" Target="../embeddings/oleObject150.bin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36.png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40.bin"/><Relationship Id="rId25" Type="http://schemas.openxmlformats.org/officeDocument/2006/relationships/image" Target="../media/image25.wmf"/><Relationship Id="rId3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180.bin"/><Relationship Id="rId37" Type="http://schemas.openxmlformats.org/officeDocument/2006/relationships/image" Target="../media/image29.png"/><Relationship Id="rId5" Type="http://schemas.openxmlformats.org/officeDocument/2006/relationships/image" Target="../media/image21.wmf"/><Relationship Id="rId15" Type="http://schemas.openxmlformats.org/officeDocument/2006/relationships/image" Target="../media/image38.png"/><Relationship Id="rId23" Type="http://schemas.openxmlformats.org/officeDocument/2006/relationships/image" Target="../media/image40.png"/><Relationship Id="rId28" Type="http://schemas.openxmlformats.org/officeDocument/2006/relationships/oleObject" Target="../embeddings/oleObject17.bin"/><Relationship Id="rId36" Type="http://schemas.openxmlformats.org/officeDocument/2006/relationships/image" Target="../media/image43.png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image" Target="../media/image23.wmf"/><Relationship Id="rId22" Type="http://schemas.openxmlformats.org/officeDocument/2006/relationships/image" Target="../media/image24.wmf"/><Relationship Id="rId27" Type="http://schemas.openxmlformats.org/officeDocument/2006/relationships/image" Target="../media/image25.wmf"/><Relationship Id="rId30" Type="http://schemas.openxmlformats.org/officeDocument/2006/relationships/image" Target="../media/image41.png"/><Relationship Id="rId35" Type="http://schemas.openxmlformats.org/officeDocument/2006/relationships/oleObject" Target="../embeddings/oleObject190.bin"/><Relationship Id="rId8" Type="http://schemas.openxmlformats.org/officeDocument/2006/relationships/oleObject" Target="../embeddings/oleObject12.bin"/><Relationship Id="rId3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4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11" Type="http://schemas.openxmlformats.org/officeDocument/2006/relationships/image" Target="../media/image48.png"/><Relationship Id="rId5" Type="http://schemas.openxmlformats.org/officeDocument/2006/relationships/image" Target="../media/image21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9.png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2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1.png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image" Target="../media/image100.png"/><Relationship Id="rId5" Type="http://schemas.openxmlformats.org/officeDocument/2006/relationships/image" Target="../media/image6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ave your homework out and be ready to discuss any questions you had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76200"/>
            <a:ext cx="7086600" cy="1600200"/>
          </a:xfrm>
        </p:spPr>
        <p:txBody>
          <a:bodyPr/>
          <a:lstStyle/>
          <a:p>
            <a:r>
              <a:rPr lang="en-US" dirty="0" smtClean="0"/>
              <a:t>Wednesday, February 6, 2013</a:t>
            </a:r>
            <a:br>
              <a:rPr lang="en-US" dirty="0" smtClean="0"/>
            </a:br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6764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No TISK or MM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HW Questions (9-2 &amp; 9-3)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Lesson 9-4: Inscribed Angles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 smtClean="0"/>
              <a:t>Homework: Complete Ch9 HW Packet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1058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Inscribed Polygons</a:t>
            </a:r>
            <a:endParaRPr lang="en-US" dirty="0"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4537075" cy="2895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Theorem:</a:t>
            </a:r>
            <a:br>
              <a:rPr lang="en-US" sz="2800" dirty="0" smtClean="0"/>
            </a:br>
            <a:r>
              <a:rPr lang="en-US" sz="2800" dirty="0" smtClean="0"/>
              <a:t>A right triangle is inscribed in a circle if and only if its hypotenuse is the diameter of the circle.</a:t>
            </a:r>
            <a:endParaRPr lang="en-US" sz="2400" dirty="0"/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 flipH="1" flipV="1">
            <a:off x="5867400" y="3505200"/>
            <a:ext cx="1219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7010400" y="5029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B</a:t>
            </a:r>
            <a:endParaRPr lang="en-US" b="0" i="1" dirty="0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67818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C</a:t>
            </a:r>
            <a:endParaRPr lang="en-US" b="0" i="1" dirty="0"/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5410200" y="3276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A</a:t>
            </a:r>
            <a:endParaRPr lang="en-US" b="0" i="1" dirty="0"/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 flipH="1" flipV="1">
            <a:off x="6934200" y="2743200"/>
            <a:ext cx="1524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5867400" y="2743200"/>
            <a:ext cx="1066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1836"/>
              </p:ext>
            </p:extLst>
          </p:nvPr>
        </p:nvGraphicFramePr>
        <p:xfrm>
          <a:off x="2667000" y="4343400"/>
          <a:ext cx="93214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0"/>
                        <a:ext cx="93214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505200" y="4419600"/>
          <a:ext cx="2587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193760" imgH="241200" progId="Equation.DSMT4">
                  <p:embed/>
                </p:oleObj>
              </mc:Choice>
              <mc:Fallback>
                <p:oleObj name="Equation" r:id="rId5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25876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03294" y="4399266"/>
                <a:ext cx="20637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∠</m:t>
                    </m:r>
                    <m:r>
                      <a:rPr lang="en-US" sz="2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b="0" i="0" dirty="0" smtClean="0">
                    <a:latin typeface="+mj-lt"/>
                  </a:rPr>
                  <a:t> is a rt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∠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94" y="4399266"/>
                <a:ext cx="2063706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995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4008422" y="4507504"/>
            <a:ext cx="2849578" cy="44682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794911" y="5881566"/>
            <a:ext cx="1752600" cy="44682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810000" y="6366591"/>
            <a:ext cx="1752600" cy="44682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49325" y="1981200"/>
                <a:ext cx="7889875" cy="1676400"/>
              </a:xfrm>
            </p:spPr>
            <p:txBody>
              <a:bodyPr/>
              <a:lstStyle/>
              <a:p>
                <a:r>
                  <a:rPr lang="en-US" dirty="0" smtClean="0"/>
                  <a:t>In    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4=7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3, 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5=7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3, 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1=5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. 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1, 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2, 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4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5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9325" y="1981200"/>
                <a:ext cx="7889875" cy="1676400"/>
              </a:xfrm>
              <a:blipFill rotWithShape="1">
                <a:blip r:embed="rId3"/>
                <a:stretch>
                  <a:fillRect l="-927" t="-4727" r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78118"/>
              </p:ext>
            </p:extLst>
          </p:nvPr>
        </p:nvGraphicFramePr>
        <p:xfrm>
          <a:off x="1801813" y="2133600"/>
          <a:ext cx="646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1813" y="2133600"/>
                        <a:ext cx="6461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81400"/>
            <a:ext cx="296227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4724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62200" y="467891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68925" y="3657600"/>
            <a:ext cx="324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5072041"/>
            <a:ext cx="324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80203" y="5037688"/>
            <a:ext cx="324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59046" y="6019800"/>
            <a:ext cx="324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62400" y="2895600"/>
                <a:ext cx="5029200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∠6 </m:t>
                    </m:r>
                  </m:oMath>
                </a14:m>
                <a:r>
                  <a:rPr lang="en-US" sz="2800" b="0" i="0" dirty="0" smtClean="0">
                    <a:latin typeface="+mj-lt"/>
                  </a:rPr>
                  <a:t>is a rt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∠</m:t>
                    </m:r>
                  </m:oMath>
                </a14:m>
                <a:r>
                  <a:rPr lang="en-US" sz="28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∠6=90°</m:t>
                    </m:r>
                  </m:oMath>
                </a14:m>
                <a:r>
                  <a:rPr lang="en-US" sz="2800" dirty="0" smtClean="0"/>
                  <a:t> </a:t>
                </a:r>
                <a:br>
                  <a:rPr lang="en-US" sz="2800" dirty="0" smtClean="0"/>
                </a:br>
                <a:r>
                  <a:rPr lang="en-US" sz="2000" dirty="0" smtClean="0"/>
                  <a:t>(If a side of a triangle is the diameter of the circle, then it’s a right triangle. Def. rt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∠</m:t>
                    </m:r>
                  </m:oMath>
                </a14:m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895600"/>
                <a:ext cx="5029200" cy="1138773"/>
              </a:xfrm>
              <a:prstGeom prst="rect">
                <a:avLst/>
              </a:prstGeom>
              <a:blipFill rotWithShape="1">
                <a:blip r:embed="rId7"/>
                <a:stretch>
                  <a:fillRect l="-1212" t="-5348" r="-1697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62400" y="3972445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∠4≅∠5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000" dirty="0" smtClean="0"/>
                  <a:t>(same measure)</a:t>
                </a:r>
                <a:endParaRPr 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972445"/>
                <a:ext cx="4724400" cy="523220"/>
              </a:xfrm>
              <a:prstGeom prst="rect">
                <a:avLst/>
              </a:prstGeom>
              <a:blipFill rotWithShape="1">
                <a:blip r:embed="rId8"/>
                <a:stretch>
                  <a:fillRect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62400" y="4500409"/>
                <a:ext cx="4724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∠4=</m:t>
                    </m:r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∠5=45</m:t>
                    </m:r>
                  </m:oMath>
                </a14:m>
                <a:r>
                  <a:rPr lang="en-US" sz="2800" dirty="0" smtClean="0"/>
                  <a:t> </a:t>
                </a:r>
                <a:br>
                  <a:rPr lang="en-US" sz="2800" dirty="0" smtClean="0"/>
                </a:br>
                <a:r>
                  <a:rPr lang="en-US" sz="2000" dirty="0" smtClean="0"/>
                  <a:t>(corollary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</m:oMath>
                </a14:m>
                <a:r>
                  <a:rPr lang="en-US" sz="2000" dirty="0" smtClean="0"/>
                  <a:t> Sum Th. &amp; substitution)</a:t>
                </a:r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500409"/>
                <a:ext cx="4724400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1290" b="-12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62400" y="5320151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6</m:t>
                    </m:r>
                  </m:oMath>
                </a14:m>
                <a:r>
                  <a:rPr lang="en-US" sz="2800" dirty="0" smtClean="0"/>
                  <a:t>  </a:t>
                </a:r>
                <a:r>
                  <a:rPr lang="en-US" sz="2000" dirty="0" smtClean="0"/>
                  <a:t>(Substitution)</a:t>
                </a:r>
                <a:endParaRPr lang="en-US" sz="2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320151"/>
                <a:ext cx="47244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b="-16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810000" y="5843371"/>
                <a:ext cx="472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∠1=30</m:t>
                    </m:r>
                  </m:oMath>
                </a14:m>
                <a:r>
                  <a:rPr lang="en-US" sz="2800" dirty="0" smtClean="0"/>
                  <a:t>  </a:t>
                </a:r>
                <a:r>
                  <a:rPr lang="en-US" sz="2000" dirty="0" smtClean="0"/>
                  <a:t>(Substitution)</a:t>
                </a:r>
                <a:endParaRPr lang="en-US" sz="28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5843371"/>
                <a:ext cx="4724400" cy="523220"/>
              </a:xfrm>
              <a:prstGeom prst="rect">
                <a:avLst/>
              </a:prstGeom>
              <a:blipFill rotWithShape="1">
                <a:blip r:embed="rId11"/>
                <a:stretch>
                  <a:fillRect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810000" y="6290200"/>
                <a:ext cx="5181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∠2=60</m:t>
                    </m:r>
                  </m:oMath>
                </a14:m>
                <a:r>
                  <a:rPr lang="en-US" sz="2800" dirty="0" smtClean="0"/>
                  <a:t>  </a:t>
                </a:r>
                <a:r>
                  <a:rPr lang="en-US" sz="2000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Δ</m:t>
                    </m:r>
                  </m:oMath>
                </a14:m>
                <a:r>
                  <a:rPr lang="en-US" sz="2000" dirty="0" smtClean="0"/>
                  <a:t> Sum Th. &amp; Substitution)</a:t>
                </a:r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290200"/>
                <a:ext cx="51816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b="-16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65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12" grpId="0" animBg="1"/>
      <p:bldP spid="6" grpId="0"/>
      <p:bldP spid="13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49325" y="1981200"/>
                <a:ext cx="7661275" cy="1524000"/>
              </a:xfrm>
            </p:spPr>
            <p:txBody>
              <a:bodyPr/>
              <a:lstStyle/>
              <a:p>
                <a:r>
                  <a:rPr lang="en-US" dirty="0" smtClean="0"/>
                  <a:t>Quadrilateral </a:t>
                </a:r>
                <a:r>
                  <a:rPr lang="en-US" i="1" dirty="0" smtClean="0"/>
                  <a:t>QRST</a:t>
                </a:r>
                <a:r>
                  <a:rPr lang="en-US" dirty="0" smtClean="0"/>
                  <a:t> is inscribed in      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28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110</m:t>
                    </m:r>
                  </m:oMath>
                </a14:m>
                <a:r>
                  <a:rPr lang="en-US" dirty="0" smtClean="0"/>
                  <a:t>,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9325" y="1981200"/>
                <a:ext cx="7661275" cy="1524000"/>
              </a:xfrm>
              <a:blipFill rotWithShape="1">
                <a:blip r:embed="rId3"/>
                <a:stretch>
                  <a:fillRect l="-955" t="-5200" r="-1989" b="-1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30126"/>
              </p:ext>
            </p:extLst>
          </p:nvPr>
        </p:nvGraphicFramePr>
        <p:xfrm>
          <a:off x="7716837" y="2057400"/>
          <a:ext cx="5889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266400" imgH="190440" progId="Equation.DSMT4">
                  <p:embed/>
                </p:oleObj>
              </mc:Choice>
              <mc:Fallback>
                <p:oleObj name="Equation" r:id="rId4" imgW="2664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7" y="2057400"/>
                        <a:ext cx="5889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943225"/>
            <a:ext cx="3286125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3657600"/>
                <a:ext cx="1783950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657600"/>
                <a:ext cx="1783950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21779"/>
              </p:ext>
            </p:extLst>
          </p:nvPr>
        </p:nvGraphicFramePr>
        <p:xfrm>
          <a:off x="2259013" y="3797300"/>
          <a:ext cx="552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8" imgW="253800" imgH="215640" progId="Equation.DSMT4">
                  <p:embed/>
                </p:oleObj>
              </mc:Choice>
              <mc:Fallback>
                <p:oleObj name="Equation" r:id="rId8" imgW="25380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797300"/>
                        <a:ext cx="552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62000" y="4441404"/>
            <a:ext cx="1907775" cy="783804"/>
            <a:chOff x="762000" y="4441404"/>
            <a:chExt cx="1907775" cy="783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762000" y="4441404"/>
                  <a:ext cx="1494192" cy="78380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28=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4441404"/>
                  <a:ext cx="1494192" cy="78380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5872673"/>
                    </p:ext>
                  </p:extLst>
                </p:nvPr>
              </p:nvGraphicFramePr>
              <p:xfrm>
                <a:off x="2117325" y="4572000"/>
                <a:ext cx="552450" cy="469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57" name="Equation" r:id="rId11" imgW="253800" imgH="215640" progId="Equation.DSMT4">
                        <p:embed/>
                      </p:oleObj>
                    </mc:Choice>
                    <mc:Fallback>
                      <p:oleObj name="Equation" r:id="rId11" imgW="253800" imgH="21564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7325" y="4572000"/>
                              <a:ext cx="552450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5872673"/>
                    </p:ext>
                  </p:extLst>
                </p:nvPr>
              </p:nvGraphicFramePr>
              <p:xfrm>
                <a:off x="2117325" y="4572000"/>
                <a:ext cx="552450" cy="469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2" name="Equation" r:id="rId13" imgW="253800" imgH="215640" progId="Equation.DSMT4">
                        <p:embed/>
                      </p:oleObj>
                    </mc:Choice>
                    <mc:Fallback>
                      <p:oleObj name="Equation" r:id="rId13" imgW="253800" imgH="21564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7325" y="4572000"/>
                              <a:ext cx="552450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762000" y="5168900"/>
            <a:ext cx="1676400" cy="521148"/>
            <a:chOff x="762000" y="5168900"/>
            <a:chExt cx="1676400" cy="5211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62000" y="5228383"/>
                  <a:ext cx="127297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56=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5228383"/>
                  <a:ext cx="1272977" cy="46166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755451"/>
                    </p:ext>
                  </p:extLst>
                </p:nvPr>
              </p:nvGraphicFramePr>
              <p:xfrm>
                <a:off x="1885950" y="5168900"/>
                <a:ext cx="552450" cy="469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58" name="Equation" r:id="rId16" imgW="253800" imgH="215640" progId="Equation.DSMT4">
                        <p:embed/>
                      </p:oleObj>
                    </mc:Choice>
                    <mc:Fallback>
                      <p:oleObj name="Equation" r:id="rId16" imgW="25380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5950" y="5168900"/>
                              <a:ext cx="552450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9755451"/>
                    </p:ext>
                  </p:extLst>
                </p:nvPr>
              </p:nvGraphicFramePr>
              <p:xfrm>
                <a:off x="1885950" y="5168900"/>
                <a:ext cx="552450" cy="469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3" name="Equation" r:id="rId17" imgW="253800" imgH="215640" progId="Equation.DSMT4">
                        <p:embed/>
                      </p:oleObj>
                    </mc:Choice>
                    <mc:Fallback>
                      <p:oleObj name="Equation" r:id="rId17" imgW="25380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5950" y="5168900"/>
                              <a:ext cx="552450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0" name="Group 19"/>
          <p:cNvGrpSpPr/>
          <p:nvPr/>
        </p:nvGrpSpPr>
        <p:grpSpPr>
          <a:xfrm>
            <a:off x="482564" y="5690048"/>
            <a:ext cx="2413036" cy="783804"/>
            <a:chOff x="482564" y="5690048"/>
            <a:chExt cx="2413036" cy="783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82564" y="5690048"/>
                  <a:ext cx="1831848" cy="78380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𝑄</m:t>
                        </m:r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564" y="5690048"/>
                  <a:ext cx="1831848" cy="783804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254077"/>
                    </p:ext>
                  </p:extLst>
                </p:nvPr>
              </p:nvGraphicFramePr>
              <p:xfrm>
                <a:off x="2176462" y="579120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59" name="Equation" r:id="rId19" imgW="330120" imgH="228600" progId="Equation.DSMT4">
                        <p:embed/>
                      </p:oleObj>
                    </mc:Choice>
                    <mc:Fallback>
                      <p:oleObj name="Equation" r:id="rId19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462" y="579120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254077"/>
                    </p:ext>
                  </p:extLst>
                </p:nvPr>
              </p:nvGraphicFramePr>
              <p:xfrm>
                <a:off x="2176462" y="579120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4" name="Equation" r:id="rId21" imgW="330120" imgH="228600" progId="Equation.DSMT4">
                        <p:embed/>
                      </p:oleObj>
                    </mc:Choice>
                    <mc:Fallback>
                      <p:oleObj name="Equation" r:id="rId21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462" y="579120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7" name="Group 16"/>
          <p:cNvGrpSpPr/>
          <p:nvPr/>
        </p:nvGrpSpPr>
        <p:grpSpPr>
          <a:xfrm>
            <a:off x="2883054" y="3733800"/>
            <a:ext cx="2908146" cy="546100"/>
            <a:chOff x="3146454" y="3649365"/>
            <a:chExt cx="2908146" cy="5461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146454" y="3733800"/>
                  <a:ext cx="254358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     =360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6454" y="3733800"/>
                  <a:ext cx="2543581" cy="461665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3468096"/>
                    </p:ext>
                  </p:extLst>
                </p:nvPr>
              </p:nvGraphicFramePr>
              <p:xfrm>
                <a:off x="3505200" y="365194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60" name="Equation" r:id="rId24" imgW="330120" imgH="228600" progId="Equation.DSMT4">
                        <p:embed/>
                      </p:oleObj>
                    </mc:Choice>
                    <mc:Fallback>
                      <p:oleObj name="Equation" r:id="rId24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5200" y="365194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23468096"/>
                    </p:ext>
                  </p:extLst>
                </p:nvPr>
              </p:nvGraphicFramePr>
              <p:xfrm>
                <a:off x="3505200" y="365194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5" name="Equation" r:id="rId26" imgW="330120" imgH="228600" progId="Equation.DSMT4">
                        <p:embed/>
                      </p:oleObj>
                    </mc:Choice>
                    <mc:Fallback>
                      <p:oleObj name="Equation" r:id="rId26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5200" y="365194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3283924"/>
                    </p:ext>
                  </p:extLst>
                </p:nvPr>
              </p:nvGraphicFramePr>
              <p:xfrm>
                <a:off x="5502150" y="3649365"/>
                <a:ext cx="552450" cy="469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61" name="Equation" r:id="rId28" imgW="253780" imgH="215713" progId="Equation.DSMT4">
                        <p:embed/>
                      </p:oleObj>
                    </mc:Choice>
                    <mc:Fallback>
                      <p:oleObj name="Equation" r:id="rId28" imgW="253780" imgH="215713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02150" y="3649365"/>
                              <a:ext cx="552450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93283924"/>
                    </p:ext>
                  </p:extLst>
                </p:nvPr>
              </p:nvGraphicFramePr>
              <p:xfrm>
                <a:off x="5502150" y="3649365"/>
                <a:ext cx="552450" cy="469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6" name="Equation" r:id="rId29" imgW="253780" imgH="215713" progId="Equation.DSMT4">
                        <p:embed/>
                      </p:oleObj>
                    </mc:Choice>
                    <mc:Fallback>
                      <p:oleObj name="Equation" r:id="rId29" imgW="253780" imgH="215713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02150" y="3649365"/>
                              <a:ext cx="552450" cy="4699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2" name="Group 21"/>
          <p:cNvGrpSpPr/>
          <p:nvPr/>
        </p:nvGrpSpPr>
        <p:grpSpPr>
          <a:xfrm>
            <a:off x="2917266" y="4346931"/>
            <a:ext cx="2620076" cy="543525"/>
            <a:chOff x="3146454" y="3651940"/>
            <a:chExt cx="2620076" cy="5435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146454" y="3733800"/>
                  <a:ext cx="262007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     =360−56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6454" y="3733800"/>
                  <a:ext cx="2620076" cy="461665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9923877"/>
                    </p:ext>
                  </p:extLst>
                </p:nvPr>
              </p:nvGraphicFramePr>
              <p:xfrm>
                <a:off x="3505200" y="365194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62" name="Equation" r:id="rId31" imgW="330120" imgH="228600" progId="Equation.DSMT4">
                        <p:embed/>
                      </p:oleObj>
                    </mc:Choice>
                    <mc:Fallback>
                      <p:oleObj name="Equation" r:id="rId31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5200" y="365194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9923877"/>
                    </p:ext>
                  </p:extLst>
                </p:nvPr>
              </p:nvGraphicFramePr>
              <p:xfrm>
                <a:off x="3505200" y="365194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7" name="Equation" r:id="rId32" imgW="330120" imgH="228600" progId="Equation.DSMT4">
                        <p:embed/>
                      </p:oleObj>
                    </mc:Choice>
                    <mc:Fallback>
                      <p:oleObj name="Equation" r:id="rId32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5200" y="365194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2937482" y="4930623"/>
            <a:ext cx="1914178" cy="543525"/>
            <a:chOff x="3146454" y="3651940"/>
            <a:chExt cx="1914178" cy="5435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3146454" y="3733800"/>
                  <a:ext cx="191417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       =304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6454" y="3733800"/>
                  <a:ext cx="1914178" cy="461665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3969028"/>
                    </p:ext>
                  </p:extLst>
                </p:nvPr>
              </p:nvGraphicFramePr>
              <p:xfrm>
                <a:off x="3505200" y="365194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63" name="Equation" r:id="rId34" imgW="330120" imgH="228600" progId="Equation.DSMT4">
                        <p:embed/>
                      </p:oleObj>
                    </mc:Choice>
                    <mc:Fallback>
                      <p:oleObj name="Equation" r:id="rId34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5200" y="365194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3969028"/>
                    </p:ext>
                  </p:extLst>
                </p:nvPr>
              </p:nvGraphicFramePr>
              <p:xfrm>
                <a:off x="3505200" y="3651940"/>
                <a:ext cx="719138" cy="4968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8" name="Equation" r:id="rId35" imgW="330120" imgH="228600" progId="Equation.DSMT4">
                        <p:embed/>
                      </p:oleObj>
                    </mc:Choice>
                    <mc:Fallback>
                      <p:oleObj name="Equation" r:id="rId35" imgW="3301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05200" y="3651940"/>
                              <a:ext cx="719138" cy="496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124306" y="5590743"/>
                <a:ext cx="2334742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(304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306" y="5590743"/>
                <a:ext cx="2334742" cy="783804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ight Arrow 20"/>
          <p:cNvSpPr/>
          <p:nvPr/>
        </p:nvSpPr>
        <p:spPr bwMode="auto">
          <a:xfrm>
            <a:off x="2883054" y="5866050"/>
            <a:ext cx="381000" cy="3188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ight Arrow 32"/>
          <p:cNvSpPr/>
          <p:nvPr/>
        </p:nvSpPr>
        <p:spPr bwMode="auto">
          <a:xfrm rot="5400000">
            <a:off x="4535197" y="5481065"/>
            <a:ext cx="381000" cy="3188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971800" y="6406050"/>
                <a:ext cx="18570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  <m:r>
                        <a:rPr lang="en-US" sz="2400" b="0" i="1" smtClean="0">
                          <a:latin typeface="Cambria Math"/>
                        </a:rPr>
                        <m:t>=15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6406050"/>
                <a:ext cx="1857047" cy="461665"/>
              </a:xfrm>
              <a:prstGeom prst="rect">
                <a:avLst/>
              </a:prstGeom>
              <a:blipFill rotWithShape="1">
                <a:blip r:embed="rId37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292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21" grpId="0" animBg="1"/>
      <p:bldP spid="33" grpId="0" animBg="1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 bwMode="auto">
          <a:xfrm>
            <a:off x="2590800" y="5129212"/>
            <a:ext cx="2819400" cy="1347788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49325" y="1981200"/>
                <a:ext cx="7661275" cy="1524000"/>
              </a:xfrm>
            </p:spPr>
            <p:txBody>
              <a:bodyPr/>
              <a:lstStyle/>
              <a:p>
                <a:r>
                  <a:rPr lang="en-US" dirty="0" smtClean="0"/>
                  <a:t>Quadrilateral </a:t>
                </a:r>
                <a:r>
                  <a:rPr lang="en-US" i="1" dirty="0" smtClean="0"/>
                  <a:t>QRST</a:t>
                </a:r>
                <a:r>
                  <a:rPr lang="en-US" dirty="0" smtClean="0"/>
                  <a:t> is inscribed in      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28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110</m:t>
                    </m:r>
                  </m:oMath>
                </a14:m>
                <a:r>
                  <a:rPr lang="en-US" dirty="0" smtClean="0"/>
                  <a:t>,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9325" y="1981200"/>
                <a:ext cx="7661275" cy="1524000"/>
              </a:xfrm>
              <a:blipFill rotWithShape="1">
                <a:blip r:embed="rId3"/>
                <a:stretch>
                  <a:fillRect l="-955" t="-5200" r="-1989" b="-1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54702"/>
              </p:ext>
            </p:extLst>
          </p:nvPr>
        </p:nvGraphicFramePr>
        <p:xfrm>
          <a:off x="7716837" y="2057400"/>
          <a:ext cx="5889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266400" imgH="190440" progId="Equation.DSMT4">
                  <p:embed/>
                </p:oleObj>
              </mc:Choice>
              <mc:Fallback>
                <p:oleObj name="Equation" r:id="rId4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7" y="2057400"/>
                        <a:ext cx="5889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943225"/>
            <a:ext cx="3286125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971800" y="6406050"/>
                <a:ext cx="18570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  <m:r>
                        <a:rPr lang="en-US" sz="2400" b="0" i="1" smtClean="0">
                          <a:latin typeface="Cambria Math"/>
                        </a:rPr>
                        <m:t>=15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6406050"/>
                <a:ext cx="1857047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09600" y="3657600"/>
                <a:ext cx="48990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𝑅</m:t>
                      </m:r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𝑇</m:t>
                      </m:r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  <m:r>
                        <a:rPr lang="en-US" sz="2400" b="0" i="1" smtClean="0">
                          <a:latin typeface="Cambria Math"/>
                        </a:rPr>
                        <m:t>=3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657600"/>
                <a:ext cx="4899033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62012" y="4269910"/>
                <a:ext cx="42866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28+110+</m:t>
                      </m:r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𝑇</m:t>
                      </m:r>
                      <m:r>
                        <a:rPr lang="en-US" sz="2400" b="0" i="1" smtClean="0">
                          <a:latin typeface="Cambria Math"/>
                        </a:rPr>
                        <m:t>+152=3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12" y="4269910"/>
                <a:ext cx="4286623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248092" y="4731574"/>
                <a:ext cx="27049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𝑇</m:t>
                      </m:r>
                      <m:r>
                        <a:rPr lang="en-US" sz="2400" b="0" i="1" smtClean="0">
                          <a:latin typeface="Cambria Math"/>
                        </a:rPr>
                        <m:t>+290=36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092" y="4731574"/>
                <a:ext cx="2704908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141428" y="5326176"/>
                <a:ext cx="1659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latin typeface="Cambria Math"/>
                        </a:rPr>
                        <m:t>∠</m:t>
                      </m:r>
                      <m:r>
                        <a:rPr lang="en-US" sz="2400" b="0" i="1" smtClean="0">
                          <a:latin typeface="Cambria Math"/>
                        </a:rPr>
                        <m:t>𝑇</m:t>
                      </m:r>
                      <m:r>
                        <a:rPr lang="en-US" sz="2400" b="0" i="1" smtClean="0">
                          <a:latin typeface="Cambria Math"/>
                        </a:rPr>
                        <m:t>=7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428" y="5326176"/>
                <a:ext cx="1659172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32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959E-6 L -0.00156 -0.1008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5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4" grpId="0"/>
      <p:bldP spid="31" grpId="0"/>
      <p:bldP spid="32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Theorem</a:t>
            </a:r>
            <a:endParaRPr lang="en-US" dirty="0"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204075" cy="129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A quadrilateral can be inscribed in a circle if and only if its opposite angles are supplementary</a:t>
            </a:r>
            <a:endParaRPr lang="en-US" sz="2400" dirty="0"/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838200" y="3567113"/>
            <a:ext cx="22860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 flipH="1" flipV="1">
            <a:off x="914400" y="4329113"/>
            <a:ext cx="1219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981200" y="5853113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B</a:t>
            </a:r>
            <a:endParaRPr lang="en-US" b="0" i="1" dirty="0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3276600" y="4710113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C</a:t>
            </a:r>
            <a:endParaRPr lang="en-US" b="0" i="1" dirty="0"/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457200" y="4100513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A</a:t>
            </a:r>
            <a:endParaRPr lang="en-US" b="0" i="1" dirty="0"/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 flipV="1">
            <a:off x="2133600" y="4786313"/>
            <a:ext cx="990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914400" y="3567113"/>
            <a:ext cx="1066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828800" y="3186113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D</a:t>
            </a:r>
            <a:endParaRPr lang="en-US" b="0" i="1" dirty="0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H="1" flipV="1">
            <a:off x="1981200" y="3567113"/>
            <a:ext cx="1143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1251"/>
              </p:ext>
            </p:extLst>
          </p:nvPr>
        </p:nvGraphicFramePr>
        <p:xfrm>
          <a:off x="3810000" y="4024313"/>
          <a:ext cx="931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24313"/>
                        <a:ext cx="9318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26090" y="3879116"/>
                <a:ext cx="3505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∠</m:t>
                    </m:r>
                    <m:r>
                      <a:rPr lang="en-US" sz="2400" b="0" i="1" smtClean="0">
                        <a:latin typeface="Cambria Math"/>
                      </a:rPr>
                      <m:t>𝐵</m:t>
                    </m:r>
                    <m:r>
                      <a:rPr lang="en-US" sz="2400" b="0" i="1" smtClean="0">
                        <a:latin typeface="Cambria Math"/>
                      </a:rPr>
                      <m:t> &amp; ∠</m:t>
                    </m:r>
                    <m:r>
                      <a:rPr lang="en-US" sz="2400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sz="2400" b="0" i="0" dirty="0" smtClean="0">
                    <a:latin typeface="+mj-lt"/>
                  </a:rPr>
                  <a:t> are supp.</a:t>
                </a:r>
                <a:r>
                  <a:rPr lang="en-US" sz="2400" b="0" dirty="0" smtClean="0"/>
                  <a:t/>
                </a:r>
                <a:br>
                  <a:rPr lang="en-US" sz="2400" b="0" dirty="0" smtClean="0"/>
                </a:b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∠</m:t>
                    </m:r>
                    <m:r>
                      <a:rPr lang="en-US" sz="2400" b="0" i="1" smtClean="0">
                        <a:latin typeface="Cambria Math"/>
                      </a:rPr>
                      <m:t>𝐴</m:t>
                    </m:r>
                    <m:r>
                      <a:rPr lang="en-US" sz="2400" b="0" i="1" smtClean="0">
                        <a:latin typeface="Cambria Math"/>
                      </a:rPr>
                      <m:t> &amp; ∠</m:t>
                    </m:r>
                    <m:r>
                      <a:rPr lang="en-US" sz="24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400" b="0" i="0" dirty="0" smtClean="0">
                    <a:latin typeface="+mj-lt"/>
                  </a:rPr>
                  <a:t> are supp.</a:t>
                </a:r>
                <a:endParaRPr lang="en-US" sz="2400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090" y="3879116"/>
                <a:ext cx="3505200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586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28" grpId="0" animBg="1"/>
      <p:bldP spid="29" grpId="0" animBg="1"/>
      <p:bldP spid="30" grpId="0"/>
      <p:bldP spid="31" grpId="0"/>
      <p:bldP spid="32" grpId="0"/>
      <p:bldP spid="33" grpId="0" animBg="1"/>
      <p:bldP spid="11" grpId="0" animBg="1"/>
      <p:bldP spid="14" grpId="0"/>
      <p:bldP spid="15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actice.  Find the </a:t>
            </a:r>
            <a:r>
              <a:rPr lang="en-US" sz="3200" dirty="0" smtClean="0"/>
              <a:t>value of each variable.</a:t>
            </a:r>
            <a:endParaRPr lang="en-US" sz="3200" dirty="0"/>
          </a:p>
        </p:txBody>
      </p:sp>
      <p:sp>
        <p:nvSpPr>
          <p:cNvPr id="58" name="Oval 57"/>
          <p:cNvSpPr/>
          <p:nvPr/>
        </p:nvSpPr>
        <p:spPr bwMode="auto">
          <a:xfrm>
            <a:off x="1143000" y="2438400"/>
            <a:ext cx="1752600" cy="17526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8" idx="1"/>
            <a:endCxn id="58" idx="5"/>
          </p:cNvCxnSpPr>
          <p:nvPr/>
        </p:nvCxnSpPr>
        <p:spPr bwMode="auto">
          <a:xfrm rot="16200000" flipH="1">
            <a:off x="1399662" y="2695063"/>
            <a:ext cx="1239276" cy="123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2" name="Straight Connector 61"/>
          <p:cNvCxnSpPr>
            <a:stCxn id="58" idx="1"/>
            <a:endCxn id="58" idx="7"/>
          </p:cNvCxnSpPr>
          <p:nvPr/>
        </p:nvCxnSpPr>
        <p:spPr bwMode="auto">
          <a:xfrm rot="5400000" flipH="1" flipV="1">
            <a:off x="2019300" y="2075425"/>
            <a:ext cx="0" cy="123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>
            <a:stCxn id="58" idx="7"/>
            <a:endCxn id="58" idx="5"/>
          </p:cNvCxnSpPr>
          <p:nvPr/>
        </p:nvCxnSpPr>
        <p:spPr bwMode="auto">
          <a:xfrm rot="16200000" flipH="1">
            <a:off x="2019299" y="3314700"/>
            <a:ext cx="12392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8" name="Straight Connector 67"/>
          <p:cNvCxnSpPr>
            <a:stCxn id="58" idx="1"/>
          </p:cNvCxnSpPr>
          <p:nvPr/>
        </p:nvCxnSpPr>
        <p:spPr bwMode="auto">
          <a:xfrm rot="16200000" flipH="1">
            <a:off x="1399662" y="2695063"/>
            <a:ext cx="657738" cy="6577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2590800" y="3886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A</a:t>
            </a:r>
            <a:endParaRPr lang="en-US" b="0" i="1" dirty="0"/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990600" y="2438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B</a:t>
            </a:r>
            <a:endParaRPr lang="en-US" b="0" i="1" dirty="0"/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2667000" y="2438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C</a:t>
            </a:r>
            <a:endParaRPr lang="en-US" b="0" i="1" dirty="0"/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2209800" y="2667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3</a:t>
            </a:r>
            <a:r>
              <a:rPr lang="en-US" b="0" i="1" dirty="0" smtClean="0"/>
              <a:t>x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73" name="Oval 72"/>
          <p:cNvSpPr/>
          <p:nvPr/>
        </p:nvSpPr>
        <p:spPr bwMode="auto">
          <a:xfrm>
            <a:off x="5562600" y="2362200"/>
            <a:ext cx="1752600" cy="17526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4" name="Straight Connector 73"/>
          <p:cNvCxnSpPr>
            <a:stCxn id="73" idx="3"/>
            <a:endCxn id="73" idx="5"/>
          </p:cNvCxnSpPr>
          <p:nvPr/>
        </p:nvCxnSpPr>
        <p:spPr bwMode="auto">
          <a:xfrm rot="16200000" flipH="1">
            <a:off x="6438900" y="3238501"/>
            <a:ext cx="0" cy="123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5" name="Straight Connector 74"/>
          <p:cNvCxnSpPr>
            <a:stCxn id="73" idx="0"/>
            <a:endCxn id="73" idx="7"/>
          </p:cNvCxnSpPr>
          <p:nvPr/>
        </p:nvCxnSpPr>
        <p:spPr bwMode="auto">
          <a:xfrm rot="16200000" flipH="1">
            <a:off x="6620387" y="2180713"/>
            <a:ext cx="256662" cy="6196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>
            <a:stCxn id="73" idx="7"/>
            <a:endCxn id="73" idx="5"/>
          </p:cNvCxnSpPr>
          <p:nvPr/>
        </p:nvCxnSpPr>
        <p:spPr bwMode="auto">
          <a:xfrm rot="16200000" flipH="1">
            <a:off x="6438899" y="3238500"/>
            <a:ext cx="12392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7" name="Straight Connector 76"/>
          <p:cNvCxnSpPr>
            <a:stCxn id="73" idx="0"/>
            <a:endCxn id="73" idx="3"/>
          </p:cNvCxnSpPr>
          <p:nvPr/>
        </p:nvCxnSpPr>
        <p:spPr bwMode="auto">
          <a:xfrm rot="16200000" flipH="1" flipV="1">
            <a:off x="5381113" y="2800350"/>
            <a:ext cx="1495938" cy="6196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7010400" y="3810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U</a:t>
            </a:r>
            <a:endParaRPr lang="en-US" b="0" i="1" dirty="0"/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6324600" y="1981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S</a:t>
            </a:r>
            <a:endParaRPr lang="en-US" b="0" i="1" dirty="0"/>
          </a:p>
        </p:txBody>
      </p:sp>
      <p:sp>
        <p:nvSpPr>
          <p:cNvPr id="80" name="Text Box 20"/>
          <p:cNvSpPr txBox="1">
            <a:spLocks noChangeArrowheads="1"/>
          </p:cNvSpPr>
          <p:nvPr/>
        </p:nvSpPr>
        <p:spPr bwMode="auto">
          <a:xfrm>
            <a:off x="70104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T</a:t>
            </a:r>
            <a:endParaRPr lang="en-US" b="0" i="1" dirty="0"/>
          </a:p>
        </p:txBody>
      </p:sp>
      <p:sp>
        <p:nvSpPr>
          <p:cNvPr id="81" name="Text Box 20"/>
          <p:cNvSpPr txBox="1">
            <a:spLocks noChangeArrowheads="1"/>
          </p:cNvSpPr>
          <p:nvPr/>
        </p:nvSpPr>
        <p:spPr bwMode="auto">
          <a:xfrm>
            <a:off x="63246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x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86" name="Text Box 20"/>
          <p:cNvSpPr txBox="1">
            <a:spLocks noChangeArrowheads="1"/>
          </p:cNvSpPr>
          <p:nvPr/>
        </p:nvSpPr>
        <p:spPr bwMode="auto">
          <a:xfrm>
            <a:off x="6705600" y="2514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y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87" name="Text Box 20"/>
          <p:cNvSpPr txBox="1">
            <a:spLocks noChangeArrowheads="1"/>
          </p:cNvSpPr>
          <p:nvPr/>
        </p:nvSpPr>
        <p:spPr bwMode="auto">
          <a:xfrm>
            <a:off x="5410200" y="3810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R</a:t>
            </a:r>
            <a:endParaRPr lang="en-US" b="0" i="1" dirty="0"/>
          </a:p>
        </p:txBody>
      </p:sp>
      <p:sp>
        <p:nvSpPr>
          <p:cNvPr id="88" name="Text Box 20"/>
          <p:cNvSpPr txBox="1">
            <a:spLocks noChangeArrowheads="1"/>
          </p:cNvSpPr>
          <p:nvPr/>
        </p:nvSpPr>
        <p:spPr bwMode="auto">
          <a:xfrm>
            <a:off x="5791200" y="3581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80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89" name="Text Box 20"/>
          <p:cNvSpPr txBox="1">
            <a:spLocks noChangeArrowheads="1"/>
          </p:cNvSpPr>
          <p:nvPr/>
        </p:nvSpPr>
        <p:spPr bwMode="auto">
          <a:xfrm>
            <a:off x="6553200" y="3505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85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39640" y="4356000"/>
              <a:ext cx="3467520" cy="2375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0280" y="4346640"/>
                <a:ext cx="3486240" cy="239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957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actice.  Find the </a:t>
            </a:r>
            <a:r>
              <a:rPr lang="en-US" sz="3200" dirty="0" smtClean="0"/>
              <a:t>value of each variable.</a:t>
            </a:r>
            <a:endParaRPr lang="en-US" sz="3200" dirty="0"/>
          </a:p>
        </p:txBody>
      </p:sp>
      <p:sp>
        <p:nvSpPr>
          <p:cNvPr id="58" name="Oval 57"/>
          <p:cNvSpPr/>
          <p:nvPr/>
        </p:nvSpPr>
        <p:spPr bwMode="auto">
          <a:xfrm>
            <a:off x="1143000" y="2438400"/>
            <a:ext cx="1752600" cy="17526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8" idx="1"/>
            <a:endCxn id="58" idx="5"/>
          </p:cNvCxnSpPr>
          <p:nvPr/>
        </p:nvCxnSpPr>
        <p:spPr bwMode="auto">
          <a:xfrm rot="16200000" flipH="1">
            <a:off x="1399662" y="2695063"/>
            <a:ext cx="1239276" cy="123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2" name="Straight Connector 61"/>
          <p:cNvCxnSpPr>
            <a:stCxn id="58" idx="1"/>
            <a:endCxn id="58" idx="7"/>
          </p:cNvCxnSpPr>
          <p:nvPr/>
        </p:nvCxnSpPr>
        <p:spPr bwMode="auto">
          <a:xfrm rot="5400000" flipH="1" flipV="1">
            <a:off x="2019300" y="2075425"/>
            <a:ext cx="0" cy="123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>
            <a:stCxn id="58" idx="7"/>
            <a:endCxn id="58" idx="5"/>
          </p:cNvCxnSpPr>
          <p:nvPr/>
        </p:nvCxnSpPr>
        <p:spPr bwMode="auto">
          <a:xfrm rot="16200000" flipH="1">
            <a:off x="2019299" y="3314700"/>
            <a:ext cx="12392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68" name="Straight Connector 67"/>
          <p:cNvCxnSpPr>
            <a:stCxn id="58" idx="1"/>
          </p:cNvCxnSpPr>
          <p:nvPr/>
        </p:nvCxnSpPr>
        <p:spPr bwMode="auto">
          <a:xfrm rot="16200000" flipH="1">
            <a:off x="1399662" y="2695063"/>
            <a:ext cx="657738" cy="6577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2590800" y="3886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A</a:t>
            </a:r>
            <a:endParaRPr lang="en-US" b="0" i="1" dirty="0"/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990600" y="2438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B</a:t>
            </a:r>
            <a:endParaRPr lang="en-US" b="0" i="1" dirty="0"/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2667000" y="2438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C</a:t>
            </a:r>
            <a:endParaRPr lang="en-US" b="0" i="1" dirty="0"/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2209800" y="2667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3</a:t>
            </a:r>
            <a:r>
              <a:rPr lang="en-US" b="0" i="1" dirty="0" smtClean="0"/>
              <a:t>x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73" name="Oval 72"/>
          <p:cNvSpPr/>
          <p:nvPr/>
        </p:nvSpPr>
        <p:spPr bwMode="auto">
          <a:xfrm>
            <a:off x="5562600" y="2362200"/>
            <a:ext cx="1752600" cy="17526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4" name="Straight Connector 73"/>
          <p:cNvCxnSpPr>
            <a:stCxn id="73" idx="3"/>
            <a:endCxn id="73" idx="5"/>
          </p:cNvCxnSpPr>
          <p:nvPr/>
        </p:nvCxnSpPr>
        <p:spPr bwMode="auto">
          <a:xfrm rot="16200000" flipH="1">
            <a:off x="6438900" y="3238501"/>
            <a:ext cx="0" cy="123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5" name="Straight Connector 74"/>
          <p:cNvCxnSpPr>
            <a:stCxn id="73" idx="0"/>
            <a:endCxn id="73" idx="7"/>
          </p:cNvCxnSpPr>
          <p:nvPr/>
        </p:nvCxnSpPr>
        <p:spPr bwMode="auto">
          <a:xfrm rot="16200000" flipH="1">
            <a:off x="6620387" y="2180713"/>
            <a:ext cx="256662" cy="6196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>
            <a:stCxn id="73" idx="7"/>
            <a:endCxn id="73" idx="5"/>
          </p:cNvCxnSpPr>
          <p:nvPr/>
        </p:nvCxnSpPr>
        <p:spPr bwMode="auto">
          <a:xfrm rot="16200000" flipH="1">
            <a:off x="6438899" y="3238500"/>
            <a:ext cx="123927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77" name="Straight Connector 76"/>
          <p:cNvCxnSpPr>
            <a:stCxn id="73" idx="0"/>
            <a:endCxn id="73" idx="3"/>
          </p:cNvCxnSpPr>
          <p:nvPr/>
        </p:nvCxnSpPr>
        <p:spPr bwMode="auto">
          <a:xfrm rot="16200000" flipH="1" flipV="1">
            <a:off x="5381113" y="2800350"/>
            <a:ext cx="1495938" cy="61963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7010400" y="3810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U</a:t>
            </a:r>
            <a:endParaRPr lang="en-US" b="0" i="1" dirty="0"/>
          </a:p>
        </p:txBody>
      </p:sp>
      <p:sp>
        <p:nvSpPr>
          <p:cNvPr id="79" name="Text Box 20"/>
          <p:cNvSpPr txBox="1">
            <a:spLocks noChangeArrowheads="1"/>
          </p:cNvSpPr>
          <p:nvPr/>
        </p:nvSpPr>
        <p:spPr bwMode="auto">
          <a:xfrm>
            <a:off x="6324600" y="1981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S</a:t>
            </a:r>
            <a:endParaRPr lang="en-US" b="0" i="1" dirty="0"/>
          </a:p>
        </p:txBody>
      </p:sp>
      <p:sp>
        <p:nvSpPr>
          <p:cNvPr id="80" name="Text Box 20"/>
          <p:cNvSpPr txBox="1">
            <a:spLocks noChangeArrowheads="1"/>
          </p:cNvSpPr>
          <p:nvPr/>
        </p:nvSpPr>
        <p:spPr bwMode="auto">
          <a:xfrm>
            <a:off x="70104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T</a:t>
            </a:r>
            <a:endParaRPr lang="en-US" b="0" i="1" dirty="0"/>
          </a:p>
        </p:txBody>
      </p:sp>
      <p:sp>
        <p:nvSpPr>
          <p:cNvPr id="81" name="Text Box 20"/>
          <p:cNvSpPr txBox="1">
            <a:spLocks noChangeArrowheads="1"/>
          </p:cNvSpPr>
          <p:nvPr/>
        </p:nvSpPr>
        <p:spPr bwMode="auto">
          <a:xfrm>
            <a:off x="63246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x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86" name="Text Box 20"/>
          <p:cNvSpPr txBox="1">
            <a:spLocks noChangeArrowheads="1"/>
          </p:cNvSpPr>
          <p:nvPr/>
        </p:nvSpPr>
        <p:spPr bwMode="auto">
          <a:xfrm>
            <a:off x="6705600" y="2514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y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87" name="Text Box 20"/>
          <p:cNvSpPr txBox="1">
            <a:spLocks noChangeArrowheads="1"/>
          </p:cNvSpPr>
          <p:nvPr/>
        </p:nvSpPr>
        <p:spPr bwMode="auto">
          <a:xfrm>
            <a:off x="5410200" y="3810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R</a:t>
            </a:r>
            <a:endParaRPr lang="en-US" b="0" i="1" dirty="0"/>
          </a:p>
        </p:txBody>
      </p:sp>
      <p:sp>
        <p:nvSpPr>
          <p:cNvPr id="88" name="Text Box 20"/>
          <p:cNvSpPr txBox="1">
            <a:spLocks noChangeArrowheads="1"/>
          </p:cNvSpPr>
          <p:nvPr/>
        </p:nvSpPr>
        <p:spPr bwMode="auto">
          <a:xfrm>
            <a:off x="5791200" y="3581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80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p:sp>
        <p:nvSpPr>
          <p:cNvPr id="89" name="Text Box 20"/>
          <p:cNvSpPr txBox="1">
            <a:spLocks noChangeArrowheads="1"/>
          </p:cNvSpPr>
          <p:nvPr/>
        </p:nvSpPr>
        <p:spPr bwMode="auto">
          <a:xfrm>
            <a:off x="6553200" y="3505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85</a:t>
            </a:r>
            <a:r>
              <a:rPr lang="en-US" b="0" dirty="0" smtClean="0">
                <a:latin typeface="Calibri"/>
              </a:rPr>
              <a:t>⁰</a:t>
            </a:r>
            <a:endParaRPr lang="en-US" b="0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464000" y="4260960"/>
              <a:ext cx="4604040" cy="2311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54640" y="4251600"/>
                <a:ext cx="4622760" cy="233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963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-4 Inscribed Angles</a:t>
            </a:r>
            <a:endParaRPr lang="en-US" dirty="0"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4537075" cy="2895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Definition: </a:t>
            </a:r>
            <a:br>
              <a:rPr lang="en-US" sz="2800" dirty="0" smtClean="0"/>
            </a:br>
            <a:r>
              <a:rPr lang="en-US" sz="2800" dirty="0" smtClean="0"/>
              <a:t>Inscribed Angle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1800" dirty="0" smtClean="0"/>
              <a:t>An angle with a vertex on the circle.</a:t>
            </a:r>
            <a:endParaRPr lang="en-US" sz="2400" dirty="0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 flipV="1">
            <a:off x="5867400" y="3505200"/>
            <a:ext cx="838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5532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 dirty="0">
                <a:solidFill>
                  <a:srgbClr val="292929"/>
                </a:solidFill>
              </a:rPr>
              <a:t>B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7818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 dirty="0">
                <a:solidFill>
                  <a:srgbClr val="292929"/>
                </a:solidFill>
              </a:rPr>
              <a:t>C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410200" y="3276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 dirty="0">
                <a:solidFill>
                  <a:srgbClr val="292929"/>
                </a:solidFill>
              </a:rPr>
              <a:t>A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6705600" y="2743200"/>
            <a:ext cx="228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295400" y="4343400"/>
          <a:ext cx="41592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917360" imgH="203040" progId="Equation.DSMT4">
                  <p:embed/>
                </p:oleObj>
              </mc:Choice>
              <mc:Fallback>
                <p:oleObj name="Equation" r:id="rId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41592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13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32" grpId="0" animBg="1"/>
      <p:bldP spid="9233" grpId="0" animBg="1"/>
      <p:bldP spid="9235" grpId="0"/>
      <p:bldP spid="9236" grpId="0"/>
      <p:bldP spid="9238" grpId="0"/>
      <p:bldP spid="92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16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noFill/>
          <a:ln w="57150">
            <a:solidFill>
              <a:srgbClr val="00B0F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36" name="Freeform 35"/>
          <p:cNvSpPr/>
          <p:nvPr/>
        </p:nvSpPr>
        <p:spPr bwMode="auto">
          <a:xfrm>
            <a:off x="5630779" y="2667000"/>
            <a:ext cx="2999874" cy="2983832"/>
          </a:xfrm>
          <a:custGeom>
            <a:avLst/>
            <a:gdLst>
              <a:gd name="connsiteX0" fmla="*/ 288758 w 2999874"/>
              <a:gd name="connsiteY0" fmla="*/ 1074822 h 2983832"/>
              <a:gd name="connsiteX1" fmla="*/ 192505 w 2999874"/>
              <a:gd name="connsiteY1" fmla="*/ 705853 h 2983832"/>
              <a:gd name="connsiteX2" fmla="*/ 0 w 2999874"/>
              <a:gd name="connsiteY2" fmla="*/ 1556085 h 2983832"/>
              <a:gd name="connsiteX3" fmla="*/ 946484 w 2999874"/>
              <a:gd name="connsiteY3" fmla="*/ 2983832 h 2983832"/>
              <a:gd name="connsiteX4" fmla="*/ 2261937 w 2999874"/>
              <a:gd name="connsiteY4" fmla="*/ 2406316 h 2983832"/>
              <a:gd name="connsiteX5" fmla="*/ 2999874 w 2999874"/>
              <a:gd name="connsiteY5" fmla="*/ 529390 h 2983832"/>
              <a:gd name="connsiteX6" fmla="*/ 2021305 w 2999874"/>
              <a:gd name="connsiteY6" fmla="*/ 0 h 2983832"/>
              <a:gd name="connsiteX7" fmla="*/ 1347537 w 2999874"/>
              <a:gd name="connsiteY7" fmla="*/ 0 h 2983832"/>
              <a:gd name="connsiteX8" fmla="*/ 1347537 w 2999874"/>
              <a:gd name="connsiteY8" fmla="*/ 224590 h 2983832"/>
              <a:gd name="connsiteX9" fmla="*/ 288758 w 2999874"/>
              <a:gd name="connsiteY9" fmla="*/ 1074822 h 2983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99874" h="2983832">
                <a:moveTo>
                  <a:pt x="288758" y="1074822"/>
                </a:moveTo>
                <a:lnTo>
                  <a:pt x="192505" y="705853"/>
                </a:lnTo>
                <a:lnTo>
                  <a:pt x="0" y="1556085"/>
                </a:lnTo>
                <a:lnTo>
                  <a:pt x="946484" y="2983832"/>
                </a:lnTo>
                <a:lnTo>
                  <a:pt x="2261937" y="2406316"/>
                </a:lnTo>
                <a:lnTo>
                  <a:pt x="2999874" y="529390"/>
                </a:lnTo>
                <a:lnTo>
                  <a:pt x="2021305" y="0"/>
                </a:lnTo>
                <a:lnTo>
                  <a:pt x="1347537" y="0"/>
                </a:lnTo>
                <a:lnTo>
                  <a:pt x="1347537" y="224590"/>
                </a:lnTo>
                <a:lnTo>
                  <a:pt x="288758" y="1074822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-4 Inscribed Angles</a:t>
            </a:r>
            <a:endParaRPr lang="en-US" dirty="0"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4537075" cy="2895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Theorem:</a:t>
            </a:r>
            <a:br>
              <a:rPr lang="en-US" sz="2800" dirty="0" smtClean="0"/>
            </a:br>
            <a:r>
              <a:rPr lang="en-US" sz="2800" dirty="0" smtClean="0"/>
              <a:t>Measure of an Inscribed Angle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1800" dirty="0" smtClean="0"/>
              <a:t>If an angle is inscribed in a circle, then the measure of the angle equals one-half the measure of its intercepted arc.</a:t>
            </a:r>
            <a:endParaRPr lang="en-US" sz="2400" dirty="0"/>
          </a:p>
        </p:txBody>
      </p:sp>
      <p:sp>
        <p:nvSpPr>
          <p:cNvPr id="28" name="Oval 16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 flipH="1" flipV="1">
            <a:off x="5867400" y="3505200"/>
            <a:ext cx="838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65532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 dirty="0">
                <a:solidFill>
                  <a:srgbClr val="292929"/>
                </a:solidFill>
              </a:rPr>
              <a:t>B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67818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 dirty="0">
                <a:solidFill>
                  <a:srgbClr val="292929"/>
                </a:solidFill>
              </a:rPr>
              <a:t>C</a:t>
            </a:r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5410200" y="3276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i="1" dirty="0">
                <a:solidFill>
                  <a:srgbClr val="292929"/>
                </a:solidFill>
              </a:rPr>
              <a:t>A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 flipV="1">
            <a:off x="6705600" y="2743200"/>
            <a:ext cx="228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91105"/>
              </p:ext>
            </p:extLst>
          </p:nvPr>
        </p:nvGraphicFramePr>
        <p:xfrm>
          <a:off x="2209800" y="4495800"/>
          <a:ext cx="26447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218960" imgH="266400" progId="Equation.DSMT4">
                  <p:embed/>
                </p:oleObj>
              </mc:Choice>
              <mc:Fallback>
                <p:oleObj name="Equation" r:id="rId3" imgW="121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26447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67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92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762000" y="2057400"/>
            <a:ext cx="2741613" cy="2741613"/>
          </a:xfrm>
          <a:prstGeom prst="ellips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Freeform 18"/>
          <p:cNvSpPr>
            <a:spLocks/>
          </p:cNvSpPr>
          <p:nvPr/>
        </p:nvSpPr>
        <p:spPr bwMode="auto">
          <a:xfrm>
            <a:off x="228600" y="1828800"/>
            <a:ext cx="3429000" cy="3200400"/>
          </a:xfrm>
          <a:custGeom>
            <a:avLst/>
            <a:gdLst/>
            <a:ahLst/>
            <a:cxnLst>
              <a:cxn ang="0">
                <a:pos x="816" y="1632"/>
              </a:cxn>
              <a:cxn ang="0">
                <a:pos x="720" y="2016"/>
              </a:cxn>
              <a:cxn ang="0">
                <a:pos x="0" y="960"/>
              </a:cxn>
              <a:cxn ang="0">
                <a:pos x="576" y="144"/>
              </a:cxn>
              <a:cxn ang="0">
                <a:pos x="1728" y="0"/>
              </a:cxn>
              <a:cxn ang="0">
                <a:pos x="2160" y="432"/>
              </a:cxn>
              <a:cxn ang="0">
                <a:pos x="2064" y="480"/>
              </a:cxn>
              <a:cxn ang="0">
                <a:pos x="1824" y="528"/>
              </a:cxn>
              <a:cxn ang="0">
                <a:pos x="912" y="912"/>
              </a:cxn>
              <a:cxn ang="0">
                <a:pos x="816" y="1632"/>
              </a:cxn>
            </a:cxnLst>
            <a:rect l="0" t="0" r="r" b="b"/>
            <a:pathLst>
              <a:path w="2160" h="2016">
                <a:moveTo>
                  <a:pt x="816" y="1632"/>
                </a:moveTo>
                <a:lnTo>
                  <a:pt x="720" y="2016"/>
                </a:lnTo>
                <a:lnTo>
                  <a:pt x="0" y="960"/>
                </a:lnTo>
                <a:lnTo>
                  <a:pt x="576" y="144"/>
                </a:lnTo>
                <a:lnTo>
                  <a:pt x="1728" y="0"/>
                </a:lnTo>
                <a:lnTo>
                  <a:pt x="2160" y="432"/>
                </a:lnTo>
                <a:lnTo>
                  <a:pt x="2064" y="480"/>
                </a:lnTo>
                <a:lnTo>
                  <a:pt x="1824" y="528"/>
                </a:lnTo>
                <a:lnTo>
                  <a:pt x="912" y="912"/>
                </a:lnTo>
                <a:lnTo>
                  <a:pt x="816" y="163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533400"/>
            <a:ext cx="7158037" cy="823913"/>
          </a:xfrm>
        </p:spPr>
        <p:txBody>
          <a:bodyPr/>
          <a:lstStyle/>
          <a:p>
            <a:r>
              <a:rPr lang="en-US" sz="2000" dirty="0"/>
              <a:t>Practice: </a:t>
            </a:r>
            <a:r>
              <a:rPr lang="en-US" sz="2000" dirty="0" smtClean="0"/>
              <a:t>Find the measure of the indicated arc or angle.</a:t>
            </a:r>
            <a:endParaRPr lang="en-US" sz="2000" dirty="0"/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763588" y="2057400"/>
            <a:ext cx="2741612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1143000" y="2514600"/>
            <a:ext cx="2133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1143000" y="2514600"/>
            <a:ext cx="381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295400" y="4724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A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762000" y="2209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/>
              <a:t>B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1219200" y="2590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85</a:t>
            </a:r>
            <a:r>
              <a:rPr lang="en-US" b="0" dirty="0" smtClean="0">
                <a:latin typeface="Calibri"/>
              </a:rPr>
              <a:t>⁰</a:t>
            </a:r>
            <a:endParaRPr lang="en-US" b="0" dirty="0"/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124200" y="2286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D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71600" y="3728880"/>
              <a:ext cx="4637880" cy="3189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62240" y="3719520"/>
                <a:ext cx="4656600" cy="320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626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3200400" y="4038600"/>
            <a:ext cx="2741613" cy="2741613"/>
          </a:xfrm>
          <a:prstGeom prst="ellipse">
            <a:avLst/>
          </a:prstGeom>
          <a:noFill/>
          <a:ln w="76200">
            <a:solidFill>
              <a:srgbClr val="99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533400"/>
            <a:ext cx="7158037" cy="823913"/>
          </a:xfrm>
        </p:spPr>
        <p:txBody>
          <a:bodyPr/>
          <a:lstStyle/>
          <a:p>
            <a:r>
              <a:rPr lang="en-US" sz="2000" dirty="0"/>
              <a:t>Practice: </a:t>
            </a:r>
            <a:r>
              <a:rPr lang="en-US" sz="2000" dirty="0" smtClean="0"/>
              <a:t>Find the measure of the indicated arc or angle.</a:t>
            </a:r>
            <a:endParaRPr lang="en-US" sz="2000" dirty="0"/>
          </a:p>
        </p:txBody>
      </p:sp>
      <p:sp>
        <p:nvSpPr>
          <p:cNvPr id="10260" name="Freeform 20"/>
          <p:cNvSpPr>
            <a:spLocks/>
          </p:cNvSpPr>
          <p:nvPr/>
        </p:nvSpPr>
        <p:spPr bwMode="auto">
          <a:xfrm>
            <a:off x="3581400" y="3657600"/>
            <a:ext cx="2971800" cy="2895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144" y="480"/>
              </a:cxn>
              <a:cxn ang="0">
                <a:pos x="1104" y="624"/>
              </a:cxn>
              <a:cxn ang="0">
                <a:pos x="1296" y="384"/>
              </a:cxn>
              <a:cxn ang="0">
                <a:pos x="1680" y="1104"/>
              </a:cxn>
              <a:cxn ang="0">
                <a:pos x="1776" y="1824"/>
              </a:cxn>
              <a:cxn ang="0">
                <a:pos x="1872" y="960"/>
              </a:cxn>
              <a:cxn ang="0">
                <a:pos x="1152" y="192"/>
              </a:cxn>
              <a:cxn ang="0">
                <a:pos x="288" y="0"/>
              </a:cxn>
              <a:cxn ang="0">
                <a:pos x="0" y="384"/>
              </a:cxn>
            </a:cxnLst>
            <a:rect l="0" t="0" r="r" b="b"/>
            <a:pathLst>
              <a:path w="1872" h="1824">
                <a:moveTo>
                  <a:pt x="0" y="384"/>
                </a:moveTo>
                <a:lnTo>
                  <a:pt x="144" y="480"/>
                </a:lnTo>
                <a:lnTo>
                  <a:pt x="1104" y="624"/>
                </a:lnTo>
                <a:lnTo>
                  <a:pt x="1296" y="384"/>
                </a:lnTo>
                <a:lnTo>
                  <a:pt x="1680" y="1104"/>
                </a:lnTo>
                <a:lnTo>
                  <a:pt x="1776" y="1824"/>
                </a:lnTo>
                <a:lnTo>
                  <a:pt x="1872" y="960"/>
                </a:lnTo>
                <a:lnTo>
                  <a:pt x="1152" y="192"/>
                </a:lnTo>
                <a:lnTo>
                  <a:pt x="288" y="0"/>
                </a:lnTo>
                <a:lnTo>
                  <a:pt x="0" y="384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3201988" y="4038600"/>
            <a:ext cx="2741612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495800" y="4038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>
            <a:off x="3733800" y="4038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3505200" y="4038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E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267200" y="3657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/>
              <a:t>F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5105400" y="4281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H</a:t>
            </a: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4191000" y="40386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160</a:t>
            </a:r>
            <a:r>
              <a:rPr lang="en-US" b="0" dirty="0" smtClean="0">
                <a:latin typeface="Calibri"/>
              </a:rPr>
              <a:t>⁰</a:t>
            </a:r>
            <a:endParaRPr lang="en-US" b="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1240" y="2023200"/>
              <a:ext cx="4681080" cy="4723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880" y="2013840"/>
                <a:ext cx="4699800" cy="474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542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2" name="Freeform 22"/>
          <p:cNvSpPr>
            <a:spLocks/>
          </p:cNvSpPr>
          <p:nvPr/>
        </p:nvSpPr>
        <p:spPr bwMode="auto">
          <a:xfrm>
            <a:off x="5791200" y="3276600"/>
            <a:ext cx="3124200" cy="1676400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1968" y="0"/>
              </a:cxn>
              <a:cxn ang="0">
                <a:pos x="1728" y="960"/>
              </a:cxn>
              <a:cxn ang="0">
                <a:pos x="816" y="1056"/>
              </a:cxn>
              <a:cxn ang="0">
                <a:pos x="48" y="576"/>
              </a:cxn>
              <a:cxn ang="0">
                <a:pos x="0" y="240"/>
              </a:cxn>
            </a:cxnLst>
            <a:rect l="0" t="0" r="r" b="b"/>
            <a:pathLst>
              <a:path w="1968" h="1056">
                <a:moveTo>
                  <a:pt x="0" y="240"/>
                </a:moveTo>
                <a:lnTo>
                  <a:pt x="1968" y="0"/>
                </a:lnTo>
                <a:lnTo>
                  <a:pt x="1728" y="960"/>
                </a:lnTo>
                <a:lnTo>
                  <a:pt x="816" y="1056"/>
                </a:lnTo>
                <a:lnTo>
                  <a:pt x="48" y="576"/>
                </a:lnTo>
                <a:lnTo>
                  <a:pt x="0" y="24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533400"/>
            <a:ext cx="7158037" cy="823913"/>
          </a:xfrm>
        </p:spPr>
        <p:txBody>
          <a:bodyPr/>
          <a:lstStyle/>
          <a:p>
            <a:r>
              <a:rPr lang="en-US" sz="2000" dirty="0"/>
              <a:t>Practice: </a:t>
            </a:r>
            <a:r>
              <a:rPr lang="en-US" sz="2000" dirty="0" smtClean="0"/>
              <a:t>Find the measure of the indicated arc or angle.</a:t>
            </a:r>
            <a:endParaRPr lang="en-US" sz="2000" dirty="0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5943600" y="19812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Freeform 20"/>
          <p:cNvSpPr>
            <a:spLocks/>
          </p:cNvSpPr>
          <p:nvPr/>
        </p:nvSpPr>
        <p:spPr bwMode="auto">
          <a:xfrm>
            <a:off x="3581400" y="3657600"/>
            <a:ext cx="2971800" cy="2895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144" y="480"/>
              </a:cxn>
              <a:cxn ang="0">
                <a:pos x="1104" y="624"/>
              </a:cxn>
              <a:cxn ang="0">
                <a:pos x="1296" y="384"/>
              </a:cxn>
              <a:cxn ang="0">
                <a:pos x="1680" y="1104"/>
              </a:cxn>
              <a:cxn ang="0">
                <a:pos x="1776" y="1824"/>
              </a:cxn>
              <a:cxn ang="0">
                <a:pos x="1872" y="960"/>
              </a:cxn>
              <a:cxn ang="0">
                <a:pos x="1152" y="192"/>
              </a:cxn>
              <a:cxn ang="0">
                <a:pos x="288" y="0"/>
              </a:cxn>
              <a:cxn ang="0">
                <a:pos x="0" y="384"/>
              </a:cxn>
            </a:cxnLst>
            <a:rect l="0" t="0" r="r" b="b"/>
            <a:pathLst>
              <a:path w="1872" h="1824">
                <a:moveTo>
                  <a:pt x="0" y="384"/>
                </a:moveTo>
                <a:lnTo>
                  <a:pt x="144" y="480"/>
                </a:lnTo>
                <a:lnTo>
                  <a:pt x="1104" y="624"/>
                </a:lnTo>
                <a:lnTo>
                  <a:pt x="1296" y="384"/>
                </a:lnTo>
                <a:lnTo>
                  <a:pt x="1680" y="1104"/>
                </a:lnTo>
                <a:lnTo>
                  <a:pt x="1776" y="1824"/>
                </a:lnTo>
                <a:lnTo>
                  <a:pt x="1872" y="960"/>
                </a:lnTo>
                <a:lnTo>
                  <a:pt x="1152" y="192"/>
                </a:lnTo>
                <a:lnTo>
                  <a:pt x="288" y="0"/>
                </a:lnTo>
                <a:lnTo>
                  <a:pt x="0" y="384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6096000" y="2057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 flipV="1">
            <a:off x="7315200" y="2057400"/>
            <a:ext cx="4572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7239000" y="4724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/>
              <a:t>J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5638800" y="2590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/>
              <a:t>L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7772400" y="1676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/>
              <a:t>N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6096000" y="38100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/>
              <a:t>70</a:t>
            </a:r>
            <a:r>
              <a:rPr lang="en-US" b="0" dirty="0" smtClean="0">
                <a:latin typeface="Calibri"/>
              </a:rPr>
              <a:t>⁰</a:t>
            </a:r>
            <a:endParaRPr lang="en-US" b="0" dirty="0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 flipV="1">
            <a:off x="6096000" y="2057400"/>
            <a:ext cx="1676400" cy="762000"/>
          </a:xfrm>
          <a:prstGeom prst="line">
            <a:avLst/>
          </a:prstGeom>
          <a:noFill/>
          <a:ln w="57150">
            <a:solidFill>
              <a:srgbClr val="00B0F0">
                <a:alpha val="30000"/>
              </a:srgbClr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16"/>
          <p:cNvSpPr>
            <a:spLocks noChangeShapeType="1"/>
          </p:cNvSpPr>
          <p:nvPr/>
        </p:nvSpPr>
        <p:spPr bwMode="auto">
          <a:xfrm flipV="1">
            <a:off x="7315200" y="2057400"/>
            <a:ext cx="457200" cy="2667000"/>
          </a:xfrm>
          <a:prstGeom prst="line">
            <a:avLst/>
          </a:prstGeom>
          <a:noFill/>
          <a:ln w="57150">
            <a:solidFill>
              <a:srgbClr val="00B0F0">
                <a:alpha val="30000"/>
              </a:srgbClr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02960" y="2734560"/>
              <a:ext cx="5769720" cy="4243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3600" y="2725200"/>
                <a:ext cx="5788440" cy="426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542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49325" y="1981200"/>
                <a:ext cx="7661275" cy="1066800"/>
              </a:xfrm>
            </p:spPr>
            <p:txBody>
              <a:bodyPr/>
              <a:lstStyle/>
              <a:p>
                <a:r>
                  <a:rPr lang="en-US" dirty="0" smtClean="0"/>
                  <a:t>In the circle shown,              . 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1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2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9325" y="1981200"/>
                <a:ext cx="7661275" cy="1066800"/>
              </a:xfrm>
              <a:blipFill rotWithShape="1">
                <a:blip r:embed="rId3"/>
                <a:stretch>
                  <a:fillRect l="-955" t="-7429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7670"/>
              </p:ext>
            </p:extLst>
          </p:nvPr>
        </p:nvGraphicFramePr>
        <p:xfrm>
          <a:off x="5029200" y="1981200"/>
          <a:ext cx="16240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16240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71800"/>
            <a:ext cx="301942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743200" y="3581400"/>
            <a:ext cx="685800" cy="2350532"/>
            <a:chOff x="2743200" y="3581400"/>
            <a:chExt cx="685800" cy="2350532"/>
          </a:xfrm>
        </p:grpSpPr>
        <p:sp>
          <p:nvSpPr>
            <p:cNvPr id="5" name="TextBox 4"/>
            <p:cNvSpPr txBox="1"/>
            <p:nvPr/>
          </p:nvSpPr>
          <p:spPr>
            <a:xfrm>
              <a:off x="2743200" y="3581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95600" y="5562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2971800"/>
            <a:ext cx="137160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19600" y="2667000"/>
                <a:ext cx="4038600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  <m:r>
                        <a:rPr lang="en-US" sz="2800" b="0" i="1" smtClean="0">
                          <a:latin typeface="Cambria Math"/>
                        </a:rPr>
                        <m:t>∠1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667000"/>
                <a:ext cx="4038600" cy="8989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42518"/>
              </p:ext>
            </p:extLst>
          </p:nvPr>
        </p:nvGraphicFramePr>
        <p:xfrm>
          <a:off x="7315200" y="2864088"/>
          <a:ext cx="4968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64088"/>
                        <a:ext cx="4968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572000" y="3470055"/>
                <a:ext cx="4038600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  <m:r>
                        <a:rPr lang="en-US" sz="2800" b="0" i="1" smtClean="0">
                          <a:latin typeface="Cambria Math"/>
                        </a:rPr>
                        <m:t>∠1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(68°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470055"/>
                <a:ext cx="4038600" cy="89896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12-Point Star 19"/>
          <p:cNvSpPr/>
          <p:nvPr/>
        </p:nvSpPr>
        <p:spPr bwMode="auto">
          <a:xfrm>
            <a:off x="4533900" y="4168336"/>
            <a:ext cx="4724400" cy="918014"/>
          </a:xfrm>
          <a:prstGeom prst="star12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24400" y="4274918"/>
                <a:ext cx="4038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  <m:r>
                        <a:rPr lang="en-US" sz="2800" b="0" i="1" smtClean="0">
                          <a:latin typeface="Cambria Math"/>
                        </a:rPr>
                        <m:t>∠1=34°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274918"/>
                <a:ext cx="4038600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3629025"/>
            <a:ext cx="115252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72000" y="5197036"/>
                <a:ext cx="4038600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  <m:r>
                        <a:rPr lang="en-US" sz="2800" b="0" i="1" smtClean="0">
                          <a:latin typeface="Cambria Math"/>
                        </a:rPr>
                        <m:t>∠2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197036"/>
                <a:ext cx="4038600" cy="89896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12-Point Star 9"/>
          <p:cNvSpPr/>
          <p:nvPr/>
        </p:nvSpPr>
        <p:spPr bwMode="auto">
          <a:xfrm>
            <a:off x="4708556" y="5976771"/>
            <a:ext cx="4724400" cy="918014"/>
          </a:xfrm>
          <a:prstGeom prst="star12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13377"/>
              </p:ext>
            </p:extLst>
          </p:nvPr>
        </p:nvGraphicFramePr>
        <p:xfrm>
          <a:off x="7467600" y="5394124"/>
          <a:ext cx="4968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94124"/>
                        <a:ext cx="4968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76800" y="6244786"/>
                <a:ext cx="4038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  <m:r>
                        <a:rPr lang="en-US" sz="2800" b="0" i="1" smtClean="0">
                          <a:latin typeface="Cambria Math"/>
                        </a:rPr>
                        <m:t>∠2=34°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6244786"/>
                <a:ext cx="4038600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455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20" grpId="0" animBg="1"/>
      <p:bldP spid="13" grpId="0"/>
      <p:bldP spid="15" grpId="0"/>
      <p:bldP spid="10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6019800" y="2209800"/>
            <a:ext cx="2286000" cy="2286000"/>
          </a:xfrm>
          <a:prstGeom prst="ellipse">
            <a:avLst/>
          </a:prstGeom>
          <a:noFill/>
          <a:ln w="76200">
            <a:solidFill>
              <a:srgbClr val="7030A0">
                <a:alpha val="51000"/>
              </a:srgb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29"/>
          <p:cNvSpPr/>
          <p:nvPr/>
        </p:nvSpPr>
        <p:spPr bwMode="auto">
          <a:xfrm>
            <a:off x="6858000" y="4343400"/>
            <a:ext cx="914400" cy="350520"/>
          </a:xfrm>
          <a:custGeom>
            <a:avLst/>
            <a:gdLst>
              <a:gd name="connsiteX0" fmla="*/ 45720 w 609600"/>
              <a:gd name="connsiteY0" fmla="*/ 0 h 320040"/>
              <a:gd name="connsiteX1" fmla="*/ 0 w 609600"/>
              <a:gd name="connsiteY1" fmla="*/ 121920 h 320040"/>
              <a:gd name="connsiteX2" fmla="*/ 0 w 609600"/>
              <a:gd name="connsiteY2" fmla="*/ 121920 h 320040"/>
              <a:gd name="connsiteX3" fmla="*/ 365760 w 609600"/>
              <a:gd name="connsiteY3" fmla="*/ 320040 h 320040"/>
              <a:gd name="connsiteX4" fmla="*/ 609600 w 609600"/>
              <a:gd name="connsiteY4" fmla="*/ 137160 h 320040"/>
              <a:gd name="connsiteX5" fmla="*/ 518160 w 609600"/>
              <a:gd name="connsiteY5" fmla="*/ 15240 h 320040"/>
              <a:gd name="connsiteX6" fmla="*/ 45720 w 609600"/>
              <a:gd name="connsiteY6" fmla="*/ 0 h 320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" h="320040">
                <a:moveTo>
                  <a:pt x="45720" y="0"/>
                </a:moveTo>
                <a:lnTo>
                  <a:pt x="0" y="121920"/>
                </a:lnTo>
                <a:lnTo>
                  <a:pt x="0" y="121920"/>
                </a:lnTo>
                <a:lnTo>
                  <a:pt x="365760" y="320040"/>
                </a:lnTo>
                <a:lnTo>
                  <a:pt x="609600" y="137160"/>
                </a:lnTo>
                <a:lnTo>
                  <a:pt x="518160" y="15240"/>
                </a:lnTo>
                <a:lnTo>
                  <a:pt x="45720" y="0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7208520" y="2133600"/>
            <a:ext cx="1569720" cy="2362200"/>
          </a:xfrm>
          <a:custGeom>
            <a:avLst/>
            <a:gdLst>
              <a:gd name="connsiteX0" fmla="*/ 167640 w 1569720"/>
              <a:gd name="connsiteY0" fmla="*/ 0 h 2362200"/>
              <a:gd name="connsiteX1" fmla="*/ 167640 w 1569720"/>
              <a:gd name="connsiteY1" fmla="*/ 0 h 2362200"/>
              <a:gd name="connsiteX2" fmla="*/ 0 w 1569720"/>
              <a:gd name="connsiteY2" fmla="*/ 30480 h 2362200"/>
              <a:gd name="connsiteX3" fmla="*/ 0 w 1569720"/>
              <a:gd name="connsiteY3" fmla="*/ 167640 h 2362200"/>
              <a:gd name="connsiteX4" fmla="*/ 548640 w 1569720"/>
              <a:gd name="connsiteY4" fmla="*/ 472440 h 2362200"/>
              <a:gd name="connsiteX5" fmla="*/ 929640 w 1569720"/>
              <a:gd name="connsiteY5" fmla="*/ 1234440 h 2362200"/>
              <a:gd name="connsiteX6" fmla="*/ 685800 w 1569720"/>
              <a:gd name="connsiteY6" fmla="*/ 1874520 h 2362200"/>
              <a:gd name="connsiteX7" fmla="*/ 396240 w 1569720"/>
              <a:gd name="connsiteY7" fmla="*/ 2240280 h 2362200"/>
              <a:gd name="connsiteX8" fmla="*/ 381000 w 1569720"/>
              <a:gd name="connsiteY8" fmla="*/ 2362200 h 2362200"/>
              <a:gd name="connsiteX9" fmla="*/ 960120 w 1569720"/>
              <a:gd name="connsiteY9" fmla="*/ 2194560 h 2362200"/>
              <a:gd name="connsiteX10" fmla="*/ 1569720 w 1569720"/>
              <a:gd name="connsiteY10" fmla="*/ 1021080 h 2362200"/>
              <a:gd name="connsiteX11" fmla="*/ 1188720 w 1569720"/>
              <a:gd name="connsiteY11" fmla="*/ 411480 h 2362200"/>
              <a:gd name="connsiteX12" fmla="*/ 167640 w 1569720"/>
              <a:gd name="connsiteY12" fmla="*/ 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569720" h="2362200">
                <a:moveTo>
                  <a:pt x="167640" y="0"/>
                </a:moveTo>
                <a:lnTo>
                  <a:pt x="167640" y="0"/>
                </a:lnTo>
                <a:lnTo>
                  <a:pt x="0" y="30480"/>
                </a:lnTo>
                <a:lnTo>
                  <a:pt x="0" y="167640"/>
                </a:lnTo>
                <a:lnTo>
                  <a:pt x="548640" y="472440"/>
                </a:lnTo>
                <a:lnTo>
                  <a:pt x="929640" y="1234440"/>
                </a:lnTo>
                <a:lnTo>
                  <a:pt x="685800" y="1874520"/>
                </a:lnTo>
                <a:lnTo>
                  <a:pt x="396240" y="2240280"/>
                </a:lnTo>
                <a:lnTo>
                  <a:pt x="381000" y="2362200"/>
                </a:lnTo>
                <a:lnTo>
                  <a:pt x="960120" y="2194560"/>
                </a:lnTo>
                <a:lnTo>
                  <a:pt x="1569720" y="1021080"/>
                </a:lnTo>
                <a:lnTo>
                  <a:pt x="1188720" y="411480"/>
                </a:lnTo>
                <a:lnTo>
                  <a:pt x="167640" y="0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5867400" y="3002280"/>
            <a:ext cx="1066800" cy="1630680"/>
          </a:xfrm>
          <a:custGeom>
            <a:avLst/>
            <a:gdLst>
              <a:gd name="connsiteX0" fmla="*/ 274320 w 1021080"/>
              <a:gd name="connsiteY0" fmla="*/ 182880 h 1630680"/>
              <a:gd name="connsiteX1" fmla="*/ 243840 w 1021080"/>
              <a:gd name="connsiteY1" fmla="*/ 30480 h 1630680"/>
              <a:gd name="connsiteX2" fmla="*/ 152400 w 1021080"/>
              <a:gd name="connsiteY2" fmla="*/ 0 h 1630680"/>
              <a:gd name="connsiteX3" fmla="*/ 0 w 1021080"/>
              <a:gd name="connsiteY3" fmla="*/ 1082040 h 1630680"/>
              <a:gd name="connsiteX4" fmla="*/ 975360 w 1021080"/>
              <a:gd name="connsiteY4" fmla="*/ 1630680 h 1630680"/>
              <a:gd name="connsiteX5" fmla="*/ 1021080 w 1021080"/>
              <a:gd name="connsiteY5" fmla="*/ 1524000 h 1630680"/>
              <a:gd name="connsiteX6" fmla="*/ 990600 w 1021080"/>
              <a:gd name="connsiteY6" fmla="*/ 1417320 h 1630680"/>
              <a:gd name="connsiteX7" fmla="*/ 274320 w 1021080"/>
              <a:gd name="connsiteY7" fmla="*/ 182880 h 163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21080" h="1630680">
                <a:moveTo>
                  <a:pt x="274320" y="182880"/>
                </a:moveTo>
                <a:lnTo>
                  <a:pt x="243840" y="30480"/>
                </a:lnTo>
                <a:lnTo>
                  <a:pt x="152400" y="0"/>
                </a:lnTo>
                <a:lnTo>
                  <a:pt x="0" y="1082040"/>
                </a:lnTo>
                <a:lnTo>
                  <a:pt x="975360" y="1630680"/>
                </a:lnTo>
                <a:lnTo>
                  <a:pt x="1021080" y="1524000"/>
                </a:lnTo>
                <a:lnTo>
                  <a:pt x="990600" y="1417320"/>
                </a:lnTo>
                <a:lnTo>
                  <a:pt x="274320" y="182880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3775075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Theorem:</a:t>
            </a:r>
            <a:br>
              <a:rPr lang="en-US" sz="2400" dirty="0" smtClean="0"/>
            </a:br>
            <a:r>
              <a:rPr lang="en-US" sz="2400" dirty="0" smtClean="0"/>
              <a:t>If two inscribed angles of a circle (or of congruent circles) intercept the same arc (or congruent arcs), then the angles are congruent.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14684"/>
              </p:ext>
            </p:extLst>
          </p:nvPr>
        </p:nvGraphicFramePr>
        <p:xfrm>
          <a:off x="5481638" y="5451475"/>
          <a:ext cx="27543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269720" imgH="177480" progId="Equation.DSMT4">
                  <p:embed/>
                </p:oleObj>
              </mc:Choice>
              <mc:Fallback>
                <p:oleObj name="Equation" r:id="rId3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5451475"/>
                        <a:ext cx="275431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019800" y="2209800"/>
            <a:ext cx="22860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H="1" flipV="1">
            <a:off x="6096000" y="2971800"/>
            <a:ext cx="838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781800" y="4572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B</a:t>
            </a:r>
            <a:endParaRPr lang="en-US" b="0" i="1" dirty="0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010400" y="1828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C</a:t>
            </a:r>
            <a:endParaRPr lang="en-US" b="0" i="1" dirty="0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5638800" y="2743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A</a:t>
            </a:r>
            <a:endParaRPr lang="en-US" b="0" i="1" dirty="0"/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 flipV="1">
            <a:off x="6934200" y="2209800"/>
            <a:ext cx="228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 flipH="1" flipV="1">
            <a:off x="6096000" y="2971800"/>
            <a:ext cx="1447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 flipH="1" flipV="1">
            <a:off x="7162800" y="2209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7467600" y="4419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D</a:t>
            </a:r>
            <a:endParaRPr lang="en-US" b="0" i="1" dirty="0"/>
          </a:p>
        </p:txBody>
      </p:sp>
    </p:spTree>
    <p:extLst>
      <p:ext uri="{BB962C8B-B14F-4D97-AF65-F5344CB8AC3E}">
        <p14:creationId xmlns:p14="http://schemas.microsoft.com/office/powerpoint/2010/main" val="251959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8" grpId="0" animBg="1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Inscribed Polygons</a:t>
            </a:r>
            <a:endParaRPr lang="en-US" dirty="0"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4537075" cy="2895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Definition: </a:t>
            </a:r>
          </a:p>
          <a:p>
            <a:pPr lvl="1">
              <a:lnSpc>
                <a:spcPct val="80000"/>
              </a:lnSpc>
              <a:buSzPct val="100000"/>
            </a:pPr>
            <a:r>
              <a:rPr lang="en-US" sz="2000" dirty="0" smtClean="0"/>
              <a:t>If all the vertices of a polygon are located on a circle, then it is </a:t>
            </a:r>
            <a:r>
              <a:rPr lang="en-US" sz="2000" b="1" dirty="0" smtClean="0"/>
              <a:t>inscribed</a:t>
            </a:r>
            <a:r>
              <a:rPr lang="en-US" sz="2000" dirty="0" smtClean="0"/>
              <a:t> in the circle.</a:t>
            </a:r>
          </a:p>
          <a:p>
            <a:pPr lvl="1">
              <a:lnSpc>
                <a:spcPct val="80000"/>
              </a:lnSpc>
              <a:buSzPct val="100000"/>
            </a:pPr>
            <a:r>
              <a:rPr lang="en-US" sz="2000" dirty="0" smtClean="0"/>
              <a:t>The circle is then </a:t>
            </a:r>
            <a:r>
              <a:rPr lang="en-US" sz="2000" b="1" dirty="0" smtClean="0"/>
              <a:t>circumscribed</a:t>
            </a:r>
            <a:r>
              <a:rPr lang="en-US" sz="2000" dirty="0" smtClean="0"/>
              <a:t> about the polygon.</a:t>
            </a:r>
          </a:p>
          <a:p>
            <a:pPr lvl="1">
              <a:lnSpc>
                <a:spcPct val="80000"/>
              </a:lnSpc>
            </a:pPr>
            <a:endParaRPr lang="en-US" dirty="0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5791200" y="2743200"/>
            <a:ext cx="2286000" cy="2286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 flipV="1">
            <a:off x="5867400" y="3505200"/>
            <a:ext cx="838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5532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B</a:t>
            </a:r>
            <a:endParaRPr lang="en-US" b="0" i="1" dirty="0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8153400" y="3657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C</a:t>
            </a:r>
            <a:endParaRPr lang="en-US" b="0" i="1" dirty="0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410200" y="3276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A</a:t>
            </a:r>
            <a:endParaRPr lang="en-US" b="0" i="1" dirty="0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6705600" y="3962400"/>
            <a:ext cx="1371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800100" y="4343400"/>
          <a:ext cx="5149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374560" imgH="203040" progId="Equation.DSMT4">
                  <p:embed/>
                </p:oleObj>
              </mc:Choice>
              <mc:Fallback>
                <p:oleObj name="Equation" r:id="rId3" imgW="237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343400"/>
                        <a:ext cx="51498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6"/>
          <p:cNvSpPr>
            <a:spLocks noChangeShapeType="1"/>
          </p:cNvSpPr>
          <p:nvPr/>
        </p:nvSpPr>
        <p:spPr bwMode="auto">
          <a:xfrm flipH="1" flipV="1">
            <a:off x="6781800" y="2743200"/>
            <a:ext cx="1295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6705600" y="2362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 dirty="0" smtClean="0"/>
              <a:t>D</a:t>
            </a:r>
            <a:endParaRPr lang="en-US" b="0" i="1" dirty="0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V="1">
            <a:off x="5867400" y="2743200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56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32" grpId="0" animBg="1"/>
      <p:bldP spid="9233" grpId="0" animBg="1"/>
      <p:bldP spid="9235" grpId="0"/>
      <p:bldP spid="9236" grpId="0"/>
      <p:bldP spid="9238" grpId="0"/>
      <p:bldP spid="9222" grpId="0" animBg="1"/>
      <p:bldP spid="11" grpId="0" animBg="1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10.02G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4</TotalTime>
  <Words>557</Words>
  <Application>Microsoft Office PowerPoint</Application>
  <PresentationFormat>On-screen Show (4:3)</PresentationFormat>
  <Paragraphs>129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10.02G</vt:lpstr>
      <vt:lpstr>Equation</vt:lpstr>
      <vt:lpstr>MathType 6.0 Equation</vt:lpstr>
      <vt:lpstr>Wednesday, February 6, 2013 Agenda</vt:lpstr>
      <vt:lpstr>§9-4 Inscribed Angles</vt:lpstr>
      <vt:lpstr>§9-4 Inscribed Angles</vt:lpstr>
      <vt:lpstr>Practice: Find the measure of the indicated arc or angle.</vt:lpstr>
      <vt:lpstr>Practice: Find the measure of the indicated arc or angle.</vt:lpstr>
      <vt:lpstr>Practice: Find the measure of the indicated arc or angle.</vt:lpstr>
      <vt:lpstr>Example</vt:lpstr>
      <vt:lpstr>Theorem</vt:lpstr>
      <vt:lpstr>Inscribed Polygons</vt:lpstr>
      <vt:lpstr>Inscribed Polygons</vt:lpstr>
      <vt:lpstr>Example</vt:lpstr>
      <vt:lpstr>Example</vt:lpstr>
      <vt:lpstr>Example</vt:lpstr>
      <vt:lpstr>Theorem</vt:lpstr>
      <vt:lpstr>Practice.  Find the value of each variable.</vt:lpstr>
      <vt:lpstr>Practice.  Find the value of each variable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0</cp:revision>
  <dcterms:created xsi:type="dcterms:W3CDTF">2013-02-05T15:41:11Z</dcterms:created>
  <dcterms:modified xsi:type="dcterms:W3CDTF">2013-02-06T22:12:47Z</dcterms:modified>
</cp:coreProperties>
</file>